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90" r:id="rId3"/>
    <p:sldId id="291" r:id="rId4"/>
    <p:sldId id="292" r:id="rId5"/>
    <p:sldId id="293" r:id="rId6"/>
    <p:sldId id="294" r:id="rId7"/>
    <p:sldId id="295" r:id="rId8"/>
    <p:sldId id="296" r:id="rId9"/>
    <p:sldId id="297" r:id="rId10"/>
    <p:sldId id="315" r:id="rId11"/>
    <p:sldId id="321" r:id="rId12"/>
    <p:sldId id="317" r:id="rId13"/>
    <p:sldId id="318" r:id="rId14"/>
    <p:sldId id="319" r:id="rId15"/>
    <p:sldId id="320" r:id="rId16"/>
    <p:sldId id="298" r:id="rId17"/>
    <p:sldId id="299" r:id="rId18"/>
    <p:sldId id="300" r:id="rId1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CC0066"/>
    <a:srgbClr val="DDDDDD"/>
    <a:srgbClr val="777777"/>
    <a:srgbClr val="BBE0E3"/>
    <a:srgbClr val="33CC33"/>
    <a:srgbClr val="FF0000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70" autoAdjust="0"/>
    <p:restoredTop sz="94858" autoAdjust="0"/>
  </p:normalViewPr>
  <p:slideViewPr>
    <p:cSldViewPr snapToGrid="0">
      <p:cViewPr varScale="1">
        <p:scale>
          <a:sx n="103" d="100"/>
          <a:sy n="103" d="100"/>
        </p:scale>
        <p:origin x="270" y="1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0" d="100"/>
          <a:sy n="80" d="100"/>
        </p:scale>
        <p:origin x="-1860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2" Type="http://schemas.openxmlformats.org/officeDocument/2006/relationships/image" Target="../media/image2.e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wmf"/><Relationship Id="rId9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4.wmf"/><Relationship Id="rId1" Type="http://schemas.openxmlformats.org/officeDocument/2006/relationships/image" Target="../media/image88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26.w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12" Type="http://schemas.openxmlformats.org/officeDocument/2006/relationships/image" Target="../media/image25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11" Type="http://schemas.openxmlformats.org/officeDocument/2006/relationships/image" Target="../media/image24.emf"/><Relationship Id="rId5" Type="http://schemas.openxmlformats.org/officeDocument/2006/relationships/image" Target="../media/image18.emf"/><Relationship Id="rId10" Type="http://schemas.openxmlformats.org/officeDocument/2006/relationships/image" Target="../media/image23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e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4E290-D57D-4D58-8F4C-F5CCC3B4BECD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7E6CE6-D657-4D45-B90D-0D0A4858A0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8806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3006C4D1-85E6-492A-A031-74663AE18B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1176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A29D9F-4C39-4173-A9B6-B5A86FB10E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714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AE2B2D-BBA3-4EFA-9907-0CEC28879B1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638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1A5D7-9EF8-4DAF-8B6F-A9C5DB9767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813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47536C-2C2D-41F7-8E45-309935C56B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9609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7C4EAB-9453-4F7F-AB44-E8036B8744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9815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047A75-B8A2-4106-A22F-786BDFB893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0121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483AD1-E4D2-49ED-B71A-05BACEF218C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7993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70F684-1C8E-49EA-BDB8-941B784C60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25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D78D17-A200-4F66-AB7E-F05E5079F3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8603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9D7961-69DD-456E-9C75-F46748A422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9385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715D3B-AE31-4198-8925-450179F3B1E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82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3CE71E3-71E2-481D-92B7-B8BB2FD58AC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4.wmf"/><Relationship Id="rId3" Type="http://schemas.openxmlformats.org/officeDocument/2006/relationships/image" Target="../media/image87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90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9.wmf"/><Relationship Id="rId3" Type="http://schemas.openxmlformats.org/officeDocument/2006/relationships/image" Target="../media/image102.gi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9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1.e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4.e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6.wmf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emf"/><Relationship Id="rId22" Type="http://schemas.openxmlformats.org/officeDocument/2006/relationships/image" Target="../media/image23.emf"/><Relationship Id="rId27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5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BE 30800 - Lecture 12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820B3C-3505-489A-93E4-503B1711349E}" type="slidenum">
              <a:rPr lang="en-US"/>
              <a:pPr/>
              <a:t>1</a:t>
            </a:fld>
            <a:endParaRPr lang="en-US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63525" y="304800"/>
            <a:ext cx="8616950" cy="4235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974725" indent="-34290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423988" indent="-34290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881188" indent="-34290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338388" indent="-34290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95588" indent="-3429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252788" indent="-3429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709988" indent="-3429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67188" indent="-3429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lnSpc>
                <a:spcPct val="140000"/>
              </a:lnSpc>
            </a:pPr>
            <a:r>
              <a:rPr lang="en-US" sz="3200" dirty="0"/>
              <a:t>Lecture </a:t>
            </a:r>
            <a:r>
              <a:rPr lang="en-US" sz="3200" dirty="0" smtClean="0"/>
              <a:t>12 </a:t>
            </a:r>
            <a:r>
              <a:rPr lang="en-US" sz="3200" dirty="0"/>
              <a:t>(Chapter 14)</a:t>
            </a:r>
          </a:p>
          <a:p>
            <a:pPr>
              <a:lnSpc>
                <a:spcPct val="135000"/>
              </a:lnSpc>
              <a:spcAft>
                <a:spcPct val="50000"/>
              </a:spcAft>
            </a:pPr>
            <a:r>
              <a:rPr lang="en-US" sz="3200" b="1" u="sng" dirty="0"/>
              <a:t>Objectives</a:t>
            </a:r>
          </a:p>
          <a:p>
            <a:pPr>
              <a:lnSpc>
                <a:spcPct val="135000"/>
              </a:lnSpc>
              <a:spcAft>
                <a:spcPct val="50000"/>
              </a:spcAft>
              <a:buFontTx/>
              <a:buAutoNum type="arabicPeriod"/>
            </a:pPr>
            <a:r>
              <a:rPr lang="en-US" sz="2800" dirty="0" smtClean="0"/>
              <a:t>Describe </a:t>
            </a:r>
            <a:r>
              <a:rPr lang="en-US" sz="2800" dirty="0"/>
              <a:t>the process of convective –diffusive mass transfer over a solid surface in function of the boundary layer</a:t>
            </a:r>
          </a:p>
          <a:p>
            <a:pPr>
              <a:lnSpc>
                <a:spcPct val="135000"/>
              </a:lnSpc>
              <a:spcAft>
                <a:spcPct val="50000"/>
              </a:spcAft>
              <a:buFontTx/>
              <a:buAutoNum type="arabicPeriod"/>
            </a:pPr>
            <a:r>
              <a:rPr lang="en-US" sz="2800" dirty="0"/>
              <a:t>Calculate the mass transfer coefficient </a:t>
            </a:r>
            <a:r>
              <a:rPr lang="en-US" sz="2800" i="1" dirty="0" err="1"/>
              <a:t>h</a:t>
            </a:r>
            <a:r>
              <a:rPr lang="en-US" sz="2800" i="1" baseline="-25000" dirty="0" err="1"/>
              <a:t>m</a:t>
            </a:r>
            <a:endParaRPr lang="en-US" sz="2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78D17-A200-4F66-AB7E-F05E5079F3C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6502" y="118523"/>
            <a:ext cx="7327134" cy="815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chemeClr val="accent6"/>
                </a:solidFill>
              </a:rPr>
              <a:t>OBTAINING </a:t>
            </a:r>
            <a:r>
              <a:rPr lang="en-US" b="1" i="1" dirty="0" err="1" smtClean="0">
                <a:solidFill>
                  <a:schemeClr val="accent6"/>
                </a:solidFill>
              </a:rPr>
              <a:t>h</a:t>
            </a:r>
            <a:r>
              <a:rPr lang="en-US" b="1" i="1" baseline="-25000" dirty="0" err="1" smtClean="0">
                <a:solidFill>
                  <a:schemeClr val="accent6"/>
                </a:solidFill>
              </a:rPr>
              <a:t>m</a:t>
            </a:r>
            <a:r>
              <a:rPr lang="en-US" b="1" dirty="0" smtClean="0">
                <a:solidFill>
                  <a:schemeClr val="accent6"/>
                </a:solidFill>
              </a:rPr>
              <a:t> THROUGH ANALOGY WITH HEAT CONVECTIONS</a:t>
            </a:r>
          </a:p>
          <a:p>
            <a:pPr>
              <a:spcAft>
                <a:spcPts val="600"/>
              </a:spcAft>
            </a:pPr>
            <a:r>
              <a:rPr lang="en-US" sz="2400" b="1" u="sng" dirty="0" smtClean="0">
                <a:solidFill>
                  <a:srgbClr val="FF0000"/>
                </a:solidFill>
              </a:rPr>
              <a:t>External Convection</a:t>
            </a:r>
            <a:endParaRPr lang="es-AR" sz="2400" b="1" u="sng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4837" y="903882"/>
            <a:ext cx="498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example for </a:t>
            </a:r>
            <a:r>
              <a:rPr lang="en-US" b="1" dirty="0" smtClean="0">
                <a:solidFill>
                  <a:srgbClr val="000099"/>
                </a:solidFill>
              </a:rPr>
              <a:t>Heat Transfer </a:t>
            </a:r>
            <a:r>
              <a:rPr lang="en-US" dirty="0" smtClean="0"/>
              <a:t>over a flat plate</a:t>
            </a:r>
            <a:endParaRPr lang="es-AR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409450"/>
              </p:ext>
            </p:extLst>
          </p:nvPr>
        </p:nvGraphicFramePr>
        <p:xfrm>
          <a:off x="1092200" y="1470025"/>
          <a:ext cx="65357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78" name="Equation" r:id="rId3" imgW="2552400" imgH="241200" progId="Equation.DSMT4">
                  <p:embed/>
                </p:oleObj>
              </mc:Choice>
              <mc:Fallback>
                <p:oleObj name="Equation" r:id="rId3" imgW="255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2200" y="1470025"/>
                        <a:ext cx="6535738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4837" y="2271624"/>
            <a:ext cx="505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example for </a:t>
            </a:r>
            <a:r>
              <a:rPr lang="en-US" b="1" dirty="0" smtClean="0">
                <a:solidFill>
                  <a:srgbClr val="FF0000"/>
                </a:solidFill>
              </a:rPr>
              <a:t>Mass Transfer </a:t>
            </a:r>
            <a:r>
              <a:rPr lang="en-US" dirty="0" smtClean="0"/>
              <a:t>over a flat plate</a:t>
            </a:r>
            <a:endParaRPr lang="es-AR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46110"/>
              </p:ext>
            </p:extLst>
          </p:nvPr>
        </p:nvGraphicFramePr>
        <p:xfrm>
          <a:off x="1089829" y="2744526"/>
          <a:ext cx="64071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79" name="Equation" r:id="rId5" imgW="2501640" imgH="241200" progId="Equation.DSMT4">
                  <p:embed/>
                </p:oleObj>
              </mc:Choice>
              <mc:Fallback>
                <p:oleObj name="Equation" r:id="rId5" imgW="250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829" y="2744526"/>
                        <a:ext cx="64071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777377"/>
              </p:ext>
            </p:extLst>
          </p:nvPr>
        </p:nvGraphicFramePr>
        <p:xfrm>
          <a:off x="4852988" y="4948238"/>
          <a:ext cx="162560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80" name="Equation" r:id="rId7" imgW="634680" imgH="431640" progId="Equation.DSMT4">
                  <p:embed/>
                </p:oleObj>
              </mc:Choice>
              <mc:Fallback>
                <p:oleObj name="Equation" r:id="rId7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4948238"/>
                        <a:ext cx="1625600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706196"/>
              </p:ext>
            </p:extLst>
          </p:nvPr>
        </p:nvGraphicFramePr>
        <p:xfrm>
          <a:off x="4983127" y="3795614"/>
          <a:ext cx="13652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81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27" y="3795614"/>
                        <a:ext cx="13652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194640"/>
              </p:ext>
            </p:extLst>
          </p:nvPr>
        </p:nvGraphicFramePr>
        <p:xfrm>
          <a:off x="2416306" y="3741252"/>
          <a:ext cx="16589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82" name="Equation" r:id="rId11" imgW="647640" imgH="393480" progId="Equation.DSMT4">
                  <p:embed/>
                </p:oleObj>
              </mc:Choice>
              <mc:Fallback>
                <p:oleObj name="Equation" r:id="rId11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306" y="3741252"/>
                        <a:ext cx="16589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985779" y="3388371"/>
            <a:ext cx="25964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s-AR" sz="2400" b="1" i="1" dirty="0" smtClean="0">
                <a:solidFill>
                  <a:srgbClr val="000099"/>
                </a:solidFill>
              </a:rPr>
              <a:t>Heat Transfer </a:t>
            </a:r>
            <a:endParaRPr lang="es-AR" sz="2400" b="1" i="1" dirty="0">
              <a:solidFill>
                <a:srgbClr val="000099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34482" y="4572844"/>
            <a:ext cx="2699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s-AR" sz="2400" b="1" i="1" dirty="0" smtClean="0">
                <a:solidFill>
                  <a:srgbClr val="FF0000"/>
                </a:solidFill>
              </a:rPr>
              <a:t>Mass </a:t>
            </a:r>
            <a:r>
              <a:rPr lang="es-AR" sz="2400" b="1" i="1" dirty="0">
                <a:solidFill>
                  <a:srgbClr val="FF0000"/>
                </a:solidFill>
              </a:rPr>
              <a:t>Transfer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02595"/>
              </p:ext>
            </p:extLst>
          </p:nvPr>
        </p:nvGraphicFramePr>
        <p:xfrm>
          <a:off x="2416306" y="5034509"/>
          <a:ext cx="175736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83" name="Equation" r:id="rId13" imgW="685800" imgH="431640" progId="Equation.DSMT4">
                  <p:embed/>
                </p:oleObj>
              </mc:Choice>
              <mc:Fallback>
                <p:oleObj name="Equation" r:id="rId13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306" y="5034509"/>
                        <a:ext cx="175736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300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78D17-A200-4F66-AB7E-F05E5079F3C7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53916" y="111069"/>
            <a:ext cx="8968903" cy="16466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3200" dirty="0">
                <a:solidFill>
                  <a:schemeClr val="accent6"/>
                </a:solidFill>
              </a:rPr>
              <a:t>OBTAINING </a:t>
            </a:r>
            <a:r>
              <a:rPr lang="en-US" sz="3200" i="1" dirty="0" err="1">
                <a:solidFill>
                  <a:schemeClr val="accent6"/>
                </a:solidFill>
              </a:rPr>
              <a:t>h</a:t>
            </a:r>
            <a:r>
              <a:rPr lang="en-US" sz="3200" i="1" baseline="-25000" dirty="0" err="1">
                <a:solidFill>
                  <a:schemeClr val="accent6"/>
                </a:solidFill>
              </a:rPr>
              <a:t>m</a:t>
            </a:r>
            <a:r>
              <a:rPr lang="en-US" sz="3200" dirty="0">
                <a:solidFill>
                  <a:schemeClr val="accent6"/>
                </a:solidFill>
              </a:rPr>
              <a:t> </a:t>
            </a:r>
            <a:r>
              <a:rPr lang="en-US" sz="3200" dirty="0" smtClean="0">
                <a:solidFill>
                  <a:schemeClr val="accent6"/>
                </a:solidFill>
              </a:rPr>
              <a:t>USING AN </a:t>
            </a:r>
            <a:r>
              <a:rPr lang="en-US" sz="3200" dirty="0">
                <a:solidFill>
                  <a:schemeClr val="accent6"/>
                </a:solidFill>
              </a:rPr>
              <a:t>ANALOGY WITH HEAT </a:t>
            </a:r>
            <a:r>
              <a:rPr lang="en-US" sz="3200" dirty="0" smtClean="0">
                <a:solidFill>
                  <a:schemeClr val="accent6"/>
                </a:solidFill>
              </a:rPr>
              <a:t>CONVECTION</a:t>
            </a:r>
            <a:endParaRPr lang="en-US" sz="3200" dirty="0">
              <a:solidFill>
                <a:schemeClr val="accent6"/>
              </a:solidFill>
            </a:endParaRPr>
          </a:p>
          <a:p>
            <a:pPr>
              <a:spcAft>
                <a:spcPts val="600"/>
              </a:spcAft>
            </a:pPr>
            <a:r>
              <a:rPr lang="en-US" sz="3200" b="1" u="sng" dirty="0" smtClean="0">
                <a:solidFill>
                  <a:srgbClr val="FF0000"/>
                </a:solidFill>
              </a:rPr>
              <a:t>Internal </a:t>
            </a:r>
            <a:r>
              <a:rPr lang="en-US" sz="3200" b="1" u="sng" dirty="0">
                <a:solidFill>
                  <a:srgbClr val="FF0000"/>
                </a:solidFill>
              </a:rPr>
              <a:t>Convection</a:t>
            </a:r>
            <a:endParaRPr lang="es-AR" sz="3200" b="1" u="sng" dirty="0">
              <a:solidFill>
                <a:srgbClr val="FF0000"/>
              </a:solidFill>
            </a:endParaRPr>
          </a:p>
        </p:txBody>
      </p:sp>
      <p:sp>
        <p:nvSpPr>
          <p:cNvPr id="5" name="Date Placeholder 5"/>
          <p:cNvSpPr txBox="1">
            <a:spLocks/>
          </p:cNvSpPr>
          <p:nvPr/>
        </p:nvSpPr>
        <p:spPr bwMode="auto">
          <a:xfrm>
            <a:off x="466725" y="7007836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fld id="{759579AD-C075-4494-823C-DC373C294D21}" type="datetime1">
              <a:rPr lang="es-AR" smtClean="0"/>
              <a:pPr/>
              <a:t>12/04/2018</a:t>
            </a:fld>
            <a:endParaRPr lang="en-US"/>
          </a:p>
        </p:txBody>
      </p:sp>
      <p:sp>
        <p:nvSpPr>
          <p:cNvPr id="6" name="Slide Number Placeholder 7"/>
          <p:cNvSpPr txBox="1">
            <a:spLocks/>
          </p:cNvSpPr>
          <p:nvPr/>
        </p:nvSpPr>
        <p:spPr bwMode="auto">
          <a:xfrm>
            <a:off x="6562725" y="7007836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fld id="{B12ED081-8A93-4D43-A8F5-23E3A8CA9A13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3842925"/>
            <a:ext cx="8455218" cy="507275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117475" indent="-117475"/>
            <a:r>
              <a:rPr lang="en-US" sz="2600" b="1" kern="0" dirty="0" smtClean="0">
                <a:latin typeface="+mj-lt"/>
              </a:rPr>
              <a:t>Assume </a:t>
            </a:r>
            <a:r>
              <a:rPr lang="en-US" sz="2600" b="1" u="sng" kern="0" dirty="0" smtClean="0">
                <a:latin typeface="+mj-lt"/>
              </a:rPr>
              <a:t>turbulent</a:t>
            </a:r>
            <a:r>
              <a:rPr lang="en-US" sz="2600" b="1" kern="0" dirty="0" smtClean="0">
                <a:latin typeface="+mj-lt"/>
              </a:rPr>
              <a:t> fully developed flow in a cylinder</a:t>
            </a:r>
            <a:endParaRPr lang="en-US" sz="2600" b="1" u="sng" kern="0" dirty="0">
              <a:latin typeface="+mj-lt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532295"/>
              </p:ext>
            </p:extLst>
          </p:nvPr>
        </p:nvGraphicFramePr>
        <p:xfrm>
          <a:off x="2826087" y="2569197"/>
          <a:ext cx="27749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6" name="Equation" r:id="rId3" imgW="2234880" imgH="799920" progId="Equation.DSMT4">
                  <p:embed/>
                </p:oleObj>
              </mc:Choice>
              <mc:Fallback>
                <p:oleObj name="Equation" r:id="rId3" imgW="2234880" imgH="799920" progId="Equation.DSMT4">
                  <p:embed/>
                  <p:pic>
                    <p:nvPicPr>
                      <p:cNvPr id="280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087" y="2569197"/>
                        <a:ext cx="277495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525" y="379156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9525" y="379156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9525" y="379156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9525" y="379156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9525" y="37963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9525" y="37772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9525" y="38058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9525" y="37963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353916" y="1998963"/>
            <a:ext cx="823334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b="1" dirty="0"/>
              <a:t> </a:t>
            </a:r>
            <a:r>
              <a:rPr lang="en-US" sz="2600" b="1" dirty="0"/>
              <a:t>Assume </a:t>
            </a:r>
            <a:r>
              <a:rPr lang="en-US" sz="2600" b="1" u="sng" dirty="0"/>
              <a:t>laminar</a:t>
            </a:r>
            <a:r>
              <a:rPr lang="en-US" sz="2600" b="1" dirty="0"/>
              <a:t> </a:t>
            </a:r>
            <a:r>
              <a:rPr lang="en-US" sz="2600" b="1" dirty="0" smtClean="0"/>
              <a:t>fully developed flow in a cylinder</a:t>
            </a:r>
            <a:endParaRPr lang="en-US" sz="2600" b="1" u="sng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782075"/>
              </p:ext>
            </p:extLst>
          </p:nvPr>
        </p:nvGraphicFramePr>
        <p:xfrm>
          <a:off x="1927934" y="4511006"/>
          <a:ext cx="5106007" cy="116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7" name="Equation" r:id="rId5" imgW="3517560" imgH="799920" progId="Equation.DSMT4">
                  <p:embed/>
                </p:oleObj>
              </mc:Choice>
              <mc:Fallback>
                <p:oleObj name="Equation" r:id="rId5" imgW="35175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7934" y="4511006"/>
                        <a:ext cx="5106007" cy="1161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972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5725" y="2136847"/>
            <a:ext cx="3526711" cy="2852009"/>
          </a:xfrm>
          <a:prstGeom prst="rect">
            <a:avLst/>
          </a:prstGeom>
          <a:pattFill prst="dashHorz">
            <a:fgClr>
              <a:schemeClr val="bg1">
                <a:lumMod val="75000"/>
              </a:schemeClr>
            </a:fgClr>
            <a:bgClr>
              <a:schemeClr val="bg1"/>
            </a:bgClr>
          </a:pattFill>
          <a:ln w="222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78D17-A200-4F66-AB7E-F05E5079F3C7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12037" y="105495"/>
            <a:ext cx="83199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u="sng" dirty="0" smtClean="0"/>
              <a:t>Natural Convection Mass and Heat Transfer</a:t>
            </a:r>
          </a:p>
          <a:p>
            <a:pPr algn="ctr"/>
            <a:r>
              <a:rPr lang="en-US" sz="2400" b="1" u="sng" dirty="0" smtClean="0">
                <a:solidFill>
                  <a:srgbClr val="000099"/>
                </a:solidFill>
              </a:rPr>
              <a:t>They are analogous phenomena governed by buoyancy</a:t>
            </a:r>
            <a:endParaRPr lang="es-AR" sz="2400" b="1" u="sng" dirty="0">
              <a:solidFill>
                <a:srgbClr val="000099"/>
              </a:solidFill>
            </a:endParaRPr>
          </a:p>
        </p:txBody>
      </p:sp>
      <p:pic>
        <p:nvPicPr>
          <p:cNvPr id="2426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6200" y="2334308"/>
            <a:ext cx="4073096" cy="293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70392" y="1221385"/>
            <a:ext cx="3365088" cy="64633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C000"/>
                </a:solidFill>
              </a:rPr>
              <a:t>Mass Transfer: Oxygen from </a:t>
            </a:r>
          </a:p>
          <a:p>
            <a:r>
              <a:rPr lang="en-US" b="1" dirty="0" smtClean="0">
                <a:solidFill>
                  <a:srgbClr val="FFC000"/>
                </a:solidFill>
              </a:rPr>
              <a:t>bubble surface into water</a:t>
            </a:r>
            <a:endParaRPr lang="es-AR" b="1" dirty="0">
              <a:solidFill>
                <a:srgbClr val="FFC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11200" y="1221384"/>
            <a:ext cx="3583097" cy="646331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Heat Transfer: Energy from hot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sphere surface into coldest air</a:t>
            </a:r>
            <a:endParaRPr lang="es-AR" b="1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5008" y="4954299"/>
            <a:ext cx="35958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nsity difference is causing</a:t>
            </a:r>
          </a:p>
          <a:p>
            <a:r>
              <a:rPr lang="en-US" dirty="0" smtClean="0"/>
              <a:t>the flow of water over the bubble</a:t>
            </a:r>
            <a:br>
              <a:rPr lang="en-US" dirty="0" smtClean="0"/>
            </a:br>
            <a:r>
              <a:rPr lang="en-US" dirty="0" smtClean="0"/>
              <a:t>containing oxygen</a:t>
            </a:r>
            <a:endParaRPr lang="es-AR" dirty="0"/>
          </a:p>
        </p:txBody>
      </p:sp>
      <p:sp>
        <p:nvSpPr>
          <p:cNvPr id="12" name="TextBox 11"/>
          <p:cNvSpPr txBox="1"/>
          <p:nvPr/>
        </p:nvSpPr>
        <p:spPr>
          <a:xfrm>
            <a:off x="5470338" y="4988856"/>
            <a:ext cx="32239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nsity difference is causing</a:t>
            </a:r>
          </a:p>
          <a:p>
            <a:r>
              <a:rPr lang="en-US" dirty="0" smtClean="0"/>
              <a:t>the flow of air over the heated</a:t>
            </a:r>
          </a:p>
          <a:p>
            <a:r>
              <a:rPr lang="en-US" dirty="0" smtClean="0"/>
              <a:t>sphere</a:t>
            </a:r>
            <a:endParaRPr lang="es-AR" dirty="0"/>
          </a:p>
        </p:txBody>
      </p:sp>
      <p:sp>
        <p:nvSpPr>
          <p:cNvPr id="7" name="Oval 6"/>
          <p:cNvSpPr/>
          <p:nvPr/>
        </p:nvSpPr>
        <p:spPr>
          <a:xfrm>
            <a:off x="898786" y="2927170"/>
            <a:ext cx="1440442" cy="1352550"/>
          </a:xfrm>
          <a:prstGeom prst="ellipse">
            <a:avLst/>
          </a:prstGeom>
          <a:gradFill flip="none" rotWithShape="1"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5400000" scaled="0"/>
            <a:tileRect r="-100000" b="-100000"/>
          </a:gra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1468480" y="2536645"/>
            <a:ext cx="143445" cy="647700"/>
          </a:xfrm>
          <a:custGeom>
            <a:avLst/>
            <a:gdLst>
              <a:gd name="connsiteX0" fmla="*/ 85739 w 143445"/>
              <a:gd name="connsiteY0" fmla="*/ 647700 h 647700"/>
              <a:gd name="connsiteX1" fmla="*/ 9539 w 143445"/>
              <a:gd name="connsiteY1" fmla="*/ 590550 h 647700"/>
              <a:gd name="connsiteX2" fmla="*/ 133364 w 143445"/>
              <a:gd name="connsiteY2" fmla="*/ 552450 h 647700"/>
              <a:gd name="connsiteX3" fmla="*/ 14 w 143445"/>
              <a:gd name="connsiteY3" fmla="*/ 476250 h 647700"/>
              <a:gd name="connsiteX4" fmla="*/ 142889 w 143445"/>
              <a:gd name="connsiteY4" fmla="*/ 428625 h 647700"/>
              <a:gd name="connsiteX5" fmla="*/ 9539 w 143445"/>
              <a:gd name="connsiteY5" fmla="*/ 381000 h 647700"/>
              <a:gd name="connsiteX6" fmla="*/ 123839 w 143445"/>
              <a:gd name="connsiteY6" fmla="*/ 333375 h 647700"/>
              <a:gd name="connsiteX7" fmla="*/ 28589 w 143445"/>
              <a:gd name="connsiteY7" fmla="*/ 295275 h 647700"/>
              <a:gd name="connsiteX8" fmla="*/ 133364 w 143445"/>
              <a:gd name="connsiteY8" fmla="*/ 257175 h 647700"/>
              <a:gd name="connsiteX9" fmla="*/ 133364 w 143445"/>
              <a:gd name="connsiteY9" fmla="*/ 0 h 64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3445" h="647700">
                <a:moveTo>
                  <a:pt x="85739" y="647700"/>
                </a:moveTo>
                <a:cubicBezTo>
                  <a:pt x="43670" y="627062"/>
                  <a:pt x="1602" y="606425"/>
                  <a:pt x="9539" y="590550"/>
                </a:cubicBezTo>
                <a:cubicBezTo>
                  <a:pt x="17476" y="574675"/>
                  <a:pt x="134951" y="571500"/>
                  <a:pt x="133364" y="552450"/>
                </a:cubicBezTo>
                <a:cubicBezTo>
                  <a:pt x="131777" y="533400"/>
                  <a:pt x="-1573" y="496887"/>
                  <a:pt x="14" y="476250"/>
                </a:cubicBezTo>
                <a:cubicBezTo>
                  <a:pt x="1601" y="455613"/>
                  <a:pt x="141302" y="444500"/>
                  <a:pt x="142889" y="428625"/>
                </a:cubicBezTo>
                <a:cubicBezTo>
                  <a:pt x="144477" y="412750"/>
                  <a:pt x="12714" y="396875"/>
                  <a:pt x="9539" y="381000"/>
                </a:cubicBezTo>
                <a:cubicBezTo>
                  <a:pt x="6364" y="365125"/>
                  <a:pt x="120664" y="347662"/>
                  <a:pt x="123839" y="333375"/>
                </a:cubicBezTo>
                <a:cubicBezTo>
                  <a:pt x="127014" y="319088"/>
                  <a:pt x="27002" y="307975"/>
                  <a:pt x="28589" y="295275"/>
                </a:cubicBezTo>
                <a:cubicBezTo>
                  <a:pt x="30176" y="282575"/>
                  <a:pt x="115902" y="306387"/>
                  <a:pt x="133364" y="257175"/>
                </a:cubicBezTo>
                <a:cubicBezTo>
                  <a:pt x="150826" y="207963"/>
                  <a:pt x="142095" y="103981"/>
                  <a:pt x="133364" y="0"/>
                </a:cubicBezTo>
              </a:path>
            </a:pathLst>
          </a:custGeom>
          <a:noFill/>
          <a:ln w="25400">
            <a:solidFill>
              <a:schemeClr val="accent2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 flipV="1">
            <a:off x="1540202" y="4047597"/>
            <a:ext cx="143445" cy="647700"/>
          </a:xfrm>
          <a:custGeom>
            <a:avLst/>
            <a:gdLst>
              <a:gd name="connsiteX0" fmla="*/ 85739 w 143445"/>
              <a:gd name="connsiteY0" fmla="*/ 647700 h 647700"/>
              <a:gd name="connsiteX1" fmla="*/ 9539 w 143445"/>
              <a:gd name="connsiteY1" fmla="*/ 590550 h 647700"/>
              <a:gd name="connsiteX2" fmla="*/ 133364 w 143445"/>
              <a:gd name="connsiteY2" fmla="*/ 552450 h 647700"/>
              <a:gd name="connsiteX3" fmla="*/ 14 w 143445"/>
              <a:gd name="connsiteY3" fmla="*/ 476250 h 647700"/>
              <a:gd name="connsiteX4" fmla="*/ 142889 w 143445"/>
              <a:gd name="connsiteY4" fmla="*/ 428625 h 647700"/>
              <a:gd name="connsiteX5" fmla="*/ 9539 w 143445"/>
              <a:gd name="connsiteY5" fmla="*/ 381000 h 647700"/>
              <a:gd name="connsiteX6" fmla="*/ 123839 w 143445"/>
              <a:gd name="connsiteY6" fmla="*/ 333375 h 647700"/>
              <a:gd name="connsiteX7" fmla="*/ 28589 w 143445"/>
              <a:gd name="connsiteY7" fmla="*/ 295275 h 647700"/>
              <a:gd name="connsiteX8" fmla="*/ 133364 w 143445"/>
              <a:gd name="connsiteY8" fmla="*/ 257175 h 647700"/>
              <a:gd name="connsiteX9" fmla="*/ 133364 w 143445"/>
              <a:gd name="connsiteY9" fmla="*/ 0 h 64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3445" h="647700">
                <a:moveTo>
                  <a:pt x="85739" y="647700"/>
                </a:moveTo>
                <a:cubicBezTo>
                  <a:pt x="43670" y="627062"/>
                  <a:pt x="1602" y="606425"/>
                  <a:pt x="9539" y="590550"/>
                </a:cubicBezTo>
                <a:cubicBezTo>
                  <a:pt x="17476" y="574675"/>
                  <a:pt x="134951" y="571500"/>
                  <a:pt x="133364" y="552450"/>
                </a:cubicBezTo>
                <a:cubicBezTo>
                  <a:pt x="131777" y="533400"/>
                  <a:pt x="-1573" y="496887"/>
                  <a:pt x="14" y="476250"/>
                </a:cubicBezTo>
                <a:cubicBezTo>
                  <a:pt x="1601" y="455613"/>
                  <a:pt x="141302" y="444500"/>
                  <a:pt x="142889" y="428625"/>
                </a:cubicBezTo>
                <a:cubicBezTo>
                  <a:pt x="144477" y="412750"/>
                  <a:pt x="12714" y="396875"/>
                  <a:pt x="9539" y="381000"/>
                </a:cubicBezTo>
                <a:cubicBezTo>
                  <a:pt x="6364" y="365125"/>
                  <a:pt x="120664" y="347662"/>
                  <a:pt x="123839" y="333375"/>
                </a:cubicBezTo>
                <a:cubicBezTo>
                  <a:pt x="127014" y="319088"/>
                  <a:pt x="27002" y="307975"/>
                  <a:pt x="28589" y="295275"/>
                </a:cubicBezTo>
                <a:cubicBezTo>
                  <a:pt x="30176" y="282575"/>
                  <a:pt x="115902" y="306387"/>
                  <a:pt x="133364" y="257175"/>
                </a:cubicBezTo>
                <a:cubicBezTo>
                  <a:pt x="150826" y="207963"/>
                  <a:pt x="142095" y="103981"/>
                  <a:pt x="133364" y="0"/>
                </a:cubicBezTo>
              </a:path>
            </a:pathLst>
          </a:custGeom>
          <a:noFill/>
          <a:ln w="25400">
            <a:solidFill>
              <a:schemeClr val="accent2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 rot="5400000">
            <a:off x="2305063" y="3164723"/>
            <a:ext cx="143445" cy="647700"/>
          </a:xfrm>
          <a:custGeom>
            <a:avLst/>
            <a:gdLst>
              <a:gd name="connsiteX0" fmla="*/ 85739 w 143445"/>
              <a:gd name="connsiteY0" fmla="*/ 647700 h 647700"/>
              <a:gd name="connsiteX1" fmla="*/ 9539 w 143445"/>
              <a:gd name="connsiteY1" fmla="*/ 590550 h 647700"/>
              <a:gd name="connsiteX2" fmla="*/ 133364 w 143445"/>
              <a:gd name="connsiteY2" fmla="*/ 552450 h 647700"/>
              <a:gd name="connsiteX3" fmla="*/ 14 w 143445"/>
              <a:gd name="connsiteY3" fmla="*/ 476250 h 647700"/>
              <a:gd name="connsiteX4" fmla="*/ 142889 w 143445"/>
              <a:gd name="connsiteY4" fmla="*/ 428625 h 647700"/>
              <a:gd name="connsiteX5" fmla="*/ 9539 w 143445"/>
              <a:gd name="connsiteY5" fmla="*/ 381000 h 647700"/>
              <a:gd name="connsiteX6" fmla="*/ 123839 w 143445"/>
              <a:gd name="connsiteY6" fmla="*/ 333375 h 647700"/>
              <a:gd name="connsiteX7" fmla="*/ 28589 w 143445"/>
              <a:gd name="connsiteY7" fmla="*/ 295275 h 647700"/>
              <a:gd name="connsiteX8" fmla="*/ 133364 w 143445"/>
              <a:gd name="connsiteY8" fmla="*/ 257175 h 647700"/>
              <a:gd name="connsiteX9" fmla="*/ 133364 w 143445"/>
              <a:gd name="connsiteY9" fmla="*/ 0 h 64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3445" h="647700">
                <a:moveTo>
                  <a:pt x="85739" y="647700"/>
                </a:moveTo>
                <a:cubicBezTo>
                  <a:pt x="43670" y="627062"/>
                  <a:pt x="1602" y="606425"/>
                  <a:pt x="9539" y="590550"/>
                </a:cubicBezTo>
                <a:cubicBezTo>
                  <a:pt x="17476" y="574675"/>
                  <a:pt x="134951" y="571500"/>
                  <a:pt x="133364" y="552450"/>
                </a:cubicBezTo>
                <a:cubicBezTo>
                  <a:pt x="131777" y="533400"/>
                  <a:pt x="-1573" y="496887"/>
                  <a:pt x="14" y="476250"/>
                </a:cubicBezTo>
                <a:cubicBezTo>
                  <a:pt x="1601" y="455613"/>
                  <a:pt x="141302" y="444500"/>
                  <a:pt x="142889" y="428625"/>
                </a:cubicBezTo>
                <a:cubicBezTo>
                  <a:pt x="144477" y="412750"/>
                  <a:pt x="12714" y="396875"/>
                  <a:pt x="9539" y="381000"/>
                </a:cubicBezTo>
                <a:cubicBezTo>
                  <a:pt x="6364" y="365125"/>
                  <a:pt x="120664" y="347662"/>
                  <a:pt x="123839" y="333375"/>
                </a:cubicBezTo>
                <a:cubicBezTo>
                  <a:pt x="127014" y="319088"/>
                  <a:pt x="27002" y="307975"/>
                  <a:pt x="28589" y="295275"/>
                </a:cubicBezTo>
                <a:cubicBezTo>
                  <a:pt x="30176" y="282575"/>
                  <a:pt x="115902" y="306387"/>
                  <a:pt x="133364" y="257175"/>
                </a:cubicBezTo>
                <a:cubicBezTo>
                  <a:pt x="150826" y="207963"/>
                  <a:pt x="142095" y="103981"/>
                  <a:pt x="133364" y="0"/>
                </a:cubicBezTo>
              </a:path>
            </a:pathLst>
          </a:custGeom>
          <a:noFill/>
          <a:ln w="25400">
            <a:solidFill>
              <a:schemeClr val="accent2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 rot="16200000">
            <a:off x="866518" y="3279595"/>
            <a:ext cx="143445" cy="647700"/>
          </a:xfrm>
          <a:custGeom>
            <a:avLst/>
            <a:gdLst>
              <a:gd name="connsiteX0" fmla="*/ 85739 w 143445"/>
              <a:gd name="connsiteY0" fmla="*/ 647700 h 647700"/>
              <a:gd name="connsiteX1" fmla="*/ 9539 w 143445"/>
              <a:gd name="connsiteY1" fmla="*/ 590550 h 647700"/>
              <a:gd name="connsiteX2" fmla="*/ 133364 w 143445"/>
              <a:gd name="connsiteY2" fmla="*/ 552450 h 647700"/>
              <a:gd name="connsiteX3" fmla="*/ 14 w 143445"/>
              <a:gd name="connsiteY3" fmla="*/ 476250 h 647700"/>
              <a:gd name="connsiteX4" fmla="*/ 142889 w 143445"/>
              <a:gd name="connsiteY4" fmla="*/ 428625 h 647700"/>
              <a:gd name="connsiteX5" fmla="*/ 9539 w 143445"/>
              <a:gd name="connsiteY5" fmla="*/ 381000 h 647700"/>
              <a:gd name="connsiteX6" fmla="*/ 123839 w 143445"/>
              <a:gd name="connsiteY6" fmla="*/ 333375 h 647700"/>
              <a:gd name="connsiteX7" fmla="*/ 28589 w 143445"/>
              <a:gd name="connsiteY7" fmla="*/ 295275 h 647700"/>
              <a:gd name="connsiteX8" fmla="*/ 133364 w 143445"/>
              <a:gd name="connsiteY8" fmla="*/ 257175 h 647700"/>
              <a:gd name="connsiteX9" fmla="*/ 133364 w 143445"/>
              <a:gd name="connsiteY9" fmla="*/ 0 h 64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3445" h="647700">
                <a:moveTo>
                  <a:pt x="85739" y="647700"/>
                </a:moveTo>
                <a:cubicBezTo>
                  <a:pt x="43670" y="627062"/>
                  <a:pt x="1602" y="606425"/>
                  <a:pt x="9539" y="590550"/>
                </a:cubicBezTo>
                <a:cubicBezTo>
                  <a:pt x="17476" y="574675"/>
                  <a:pt x="134951" y="571500"/>
                  <a:pt x="133364" y="552450"/>
                </a:cubicBezTo>
                <a:cubicBezTo>
                  <a:pt x="131777" y="533400"/>
                  <a:pt x="-1573" y="496887"/>
                  <a:pt x="14" y="476250"/>
                </a:cubicBezTo>
                <a:cubicBezTo>
                  <a:pt x="1601" y="455613"/>
                  <a:pt x="141302" y="444500"/>
                  <a:pt x="142889" y="428625"/>
                </a:cubicBezTo>
                <a:cubicBezTo>
                  <a:pt x="144477" y="412750"/>
                  <a:pt x="12714" y="396875"/>
                  <a:pt x="9539" y="381000"/>
                </a:cubicBezTo>
                <a:cubicBezTo>
                  <a:pt x="6364" y="365125"/>
                  <a:pt x="120664" y="347662"/>
                  <a:pt x="123839" y="333375"/>
                </a:cubicBezTo>
                <a:cubicBezTo>
                  <a:pt x="127014" y="319088"/>
                  <a:pt x="27002" y="307975"/>
                  <a:pt x="28589" y="295275"/>
                </a:cubicBezTo>
                <a:cubicBezTo>
                  <a:pt x="30176" y="282575"/>
                  <a:pt x="115902" y="306387"/>
                  <a:pt x="133364" y="257175"/>
                </a:cubicBezTo>
                <a:cubicBezTo>
                  <a:pt x="150826" y="207963"/>
                  <a:pt x="142095" y="103981"/>
                  <a:pt x="133364" y="0"/>
                </a:cubicBezTo>
              </a:path>
            </a:pathLst>
          </a:custGeom>
          <a:noFill/>
          <a:ln w="25400">
            <a:solidFill>
              <a:schemeClr val="accent2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33073" y="2011143"/>
            <a:ext cx="22142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Tekton Pro" pitchFamily="34" charset="0"/>
              </a:rPr>
              <a:t>Diffusion of O</a:t>
            </a:r>
            <a:r>
              <a:rPr lang="en-US" baseline="-25000" dirty="0" smtClean="0">
                <a:solidFill>
                  <a:schemeClr val="accent2"/>
                </a:solidFill>
                <a:latin typeface="Tekton Pro" pitchFamily="34" charset="0"/>
              </a:rPr>
              <a:t>2</a:t>
            </a:r>
            <a:r>
              <a:rPr lang="en-US" dirty="0" smtClean="0">
                <a:solidFill>
                  <a:schemeClr val="accent2"/>
                </a:solidFill>
                <a:latin typeface="Tekton Pro" pitchFamily="34" charset="0"/>
              </a:rPr>
              <a:t> in the </a:t>
            </a:r>
          </a:p>
          <a:p>
            <a:r>
              <a:rPr lang="en-US" dirty="0" smtClean="0">
                <a:solidFill>
                  <a:schemeClr val="accent2"/>
                </a:solidFill>
                <a:latin typeface="Tekton Pro" pitchFamily="34" charset="0"/>
              </a:rPr>
              <a:t>Air inside the bubble</a:t>
            </a:r>
            <a:endParaRPr lang="en-US" dirty="0">
              <a:solidFill>
                <a:schemeClr val="accent2"/>
              </a:solidFill>
              <a:latin typeface="Tekton Pro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72788" y="4355044"/>
            <a:ext cx="22142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Tekton Pro" pitchFamily="34" charset="0"/>
              </a:rPr>
              <a:t>Diffusion of O</a:t>
            </a:r>
            <a:r>
              <a:rPr lang="en-US" baseline="-25000" dirty="0" smtClean="0">
                <a:solidFill>
                  <a:schemeClr val="accent2"/>
                </a:solidFill>
                <a:latin typeface="Tekton Pro" pitchFamily="34" charset="0"/>
              </a:rPr>
              <a:t>2</a:t>
            </a:r>
            <a:r>
              <a:rPr lang="en-US" dirty="0" smtClean="0">
                <a:solidFill>
                  <a:schemeClr val="accent2"/>
                </a:solidFill>
                <a:latin typeface="Tekton Pro" pitchFamily="34" charset="0"/>
              </a:rPr>
              <a:t> in the </a:t>
            </a:r>
          </a:p>
          <a:p>
            <a:r>
              <a:rPr lang="en-US" dirty="0" smtClean="0">
                <a:solidFill>
                  <a:schemeClr val="accent2"/>
                </a:solidFill>
                <a:latin typeface="Tekton Pro" pitchFamily="34" charset="0"/>
              </a:rPr>
              <a:t>Air inside the bubble</a:t>
            </a:r>
            <a:endParaRPr lang="en-US" dirty="0">
              <a:solidFill>
                <a:schemeClr val="accent2"/>
              </a:solidFill>
              <a:latin typeface="Tekton Pro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199710" y="2526658"/>
            <a:ext cx="19662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ekton Pro" pitchFamily="34" charset="0"/>
              </a:rPr>
              <a:t>Water flow relative</a:t>
            </a:r>
          </a:p>
          <a:p>
            <a:r>
              <a:rPr lang="en-US" dirty="0" smtClean="0">
                <a:latin typeface="Tekton Pro" pitchFamily="34" charset="0"/>
              </a:rPr>
              <a:t>to bubble</a:t>
            </a:r>
            <a:endParaRPr lang="en-US" dirty="0">
              <a:latin typeface="Tekton Pro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230953"/>
              </p:ext>
            </p:extLst>
          </p:nvPr>
        </p:nvGraphicFramePr>
        <p:xfrm>
          <a:off x="3057799" y="3624805"/>
          <a:ext cx="482195" cy="406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1" name="Equation" r:id="rId4" imgW="241200" imgH="203040" progId="Equation.DSMT4">
                  <p:embed/>
                </p:oleObj>
              </mc:Choice>
              <mc:Fallback>
                <p:oleObj name="Equation" r:id="rId4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7799" y="3624805"/>
                        <a:ext cx="482195" cy="406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539994" y="3603445"/>
            <a:ext cx="11319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ekton Pro" pitchFamily="34" charset="0"/>
              </a:rPr>
              <a:t>Density </a:t>
            </a:r>
          </a:p>
          <a:p>
            <a:r>
              <a:rPr lang="en-US" dirty="0" smtClean="0">
                <a:latin typeface="Tekton Pro" pitchFamily="34" charset="0"/>
              </a:rPr>
              <a:t>difference</a:t>
            </a:r>
            <a:endParaRPr lang="en-US" dirty="0">
              <a:latin typeface="Tekton Pro" pitchFamily="34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2199710" y="3675169"/>
            <a:ext cx="876865" cy="100752"/>
          </a:xfrm>
          <a:prstGeom prst="straightConnector1">
            <a:avLst/>
          </a:prstGeom>
          <a:ln w="12700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2259108" y="3926610"/>
            <a:ext cx="817467" cy="221424"/>
          </a:xfrm>
          <a:prstGeom prst="straightConnector1">
            <a:avLst/>
          </a:prstGeom>
          <a:ln w="12700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0473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78D17-A200-4F66-AB7E-F05E5079F3C7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2447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1812" y="2444488"/>
            <a:ext cx="3103482" cy="2710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80617" y="324091"/>
            <a:ext cx="64658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ample of Natural Convection Mass Transfer</a:t>
            </a:r>
          </a:p>
          <a:p>
            <a:r>
              <a:rPr lang="en-US" sz="2400" dirty="0" smtClean="0"/>
              <a:t>Maximum Oxygen Uptake of a Microorganism</a:t>
            </a:r>
            <a:endParaRPr lang="es-AR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69497" y="1193250"/>
            <a:ext cx="864858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Calculate the maximum possible rate of oxygen uptake at 37</a:t>
            </a:r>
            <a:r>
              <a:rPr lang="en-US" baseline="30000" dirty="0" smtClean="0">
                <a:solidFill>
                  <a:srgbClr val="000099"/>
                </a:solidFill>
              </a:rPr>
              <a:t>o</a:t>
            </a:r>
            <a:r>
              <a:rPr lang="en-US" dirty="0" smtClean="0">
                <a:solidFill>
                  <a:srgbClr val="000099"/>
                </a:solidFill>
              </a:rPr>
              <a:t>C.  The diameter</a:t>
            </a:r>
            <a:br>
              <a:rPr lang="en-US" dirty="0" smtClean="0">
                <a:solidFill>
                  <a:srgbClr val="000099"/>
                </a:solidFill>
              </a:rPr>
            </a:br>
            <a:r>
              <a:rPr lang="en-US" dirty="0" smtClean="0">
                <a:solidFill>
                  <a:srgbClr val="000099"/>
                </a:solidFill>
              </a:rPr>
              <a:t>of the microorganism is 1 micron and is suspended in a solution. Assume</a:t>
            </a:r>
          </a:p>
          <a:p>
            <a:r>
              <a:rPr lang="en-US" dirty="0" smtClean="0">
                <a:solidFill>
                  <a:srgbClr val="000099"/>
                </a:solidFill>
              </a:rPr>
              <a:t>that the surrounding liquid is saturated with oxygen.  </a:t>
            </a:r>
            <a:r>
              <a:rPr lang="en-US" b="1" u="sng" dirty="0" smtClean="0">
                <a:solidFill>
                  <a:srgbClr val="000099"/>
                </a:solidFill>
              </a:rPr>
              <a:t>The microorganism is using</a:t>
            </a:r>
            <a:br>
              <a:rPr lang="en-US" b="1" u="sng" dirty="0" smtClean="0">
                <a:solidFill>
                  <a:srgbClr val="000099"/>
                </a:solidFill>
              </a:rPr>
            </a:br>
            <a:r>
              <a:rPr lang="en-US" b="1" u="sng" dirty="0" smtClean="0">
                <a:solidFill>
                  <a:srgbClr val="000099"/>
                </a:solidFill>
              </a:rPr>
              <a:t>the oxygen faster that can diffuse it</a:t>
            </a:r>
            <a:r>
              <a:rPr lang="en-US" dirty="0" smtClean="0">
                <a:solidFill>
                  <a:srgbClr val="000099"/>
                </a:solidFill>
              </a:rPr>
              <a:t>.  D</a:t>
            </a:r>
            <a:r>
              <a:rPr lang="en-US" baseline="-25000" dirty="0" smtClean="0">
                <a:solidFill>
                  <a:srgbClr val="000099"/>
                </a:solidFill>
              </a:rPr>
              <a:t>O2,w</a:t>
            </a:r>
            <a:r>
              <a:rPr lang="en-US" dirty="0" smtClean="0">
                <a:solidFill>
                  <a:srgbClr val="000099"/>
                </a:solidFill>
              </a:rPr>
              <a:t> = 3.25x10</a:t>
            </a:r>
            <a:r>
              <a:rPr lang="en-US" baseline="30000" dirty="0" smtClean="0">
                <a:solidFill>
                  <a:srgbClr val="000099"/>
                </a:solidFill>
              </a:rPr>
              <a:t>-9</a:t>
            </a:r>
            <a:r>
              <a:rPr lang="en-US" dirty="0" smtClean="0">
                <a:solidFill>
                  <a:srgbClr val="000099"/>
                </a:solidFill>
              </a:rPr>
              <a:t> m</a:t>
            </a:r>
            <a:r>
              <a:rPr lang="en-US" baseline="30000" dirty="0" smtClean="0">
                <a:solidFill>
                  <a:srgbClr val="000099"/>
                </a:solidFill>
              </a:rPr>
              <a:t>2</a:t>
            </a:r>
            <a:r>
              <a:rPr lang="en-US" dirty="0" smtClean="0">
                <a:solidFill>
                  <a:srgbClr val="000099"/>
                </a:solidFill>
              </a:rPr>
              <a:t>/s</a:t>
            </a:r>
            <a:endParaRPr lang="es-AR" dirty="0">
              <a:solidFill>
                <a:srgbClr val="000099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61904" y="3113590"/>
            <a:ext cx="2597186" cy="30008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 dirty="0" smtClean="0"/>
              <a:t>P</a:t>
            </a:r>
            <a:r>
              <a:rPr lang="en-US" i="1" baseline="-25000" dirty="0" smtClean="0"/>
              <a:t>air</a:t>
            </a:r>
            <a:r>
              <a:rPr lang="en-US" i="1" dirty="0" smtClean="0"/>
              <a:t>=1atm</a:t>
            </a:r>
          </a:p>
          <a:p>
            <a:pPr>
              <a:lnSpc>
                <a:spcPct val="150000"/>
              </a:lnSpc>
            </a:pPr>
            <a:r>
              <a:rPr lang="en-US" i="1" dirty="0" smtClean="0"/>
              <a:t>T=37</a:t>
            </a:r>
            <a:r>
              <a:rPr lang="en-US" i="1" baseline="30000" dirty="0" smtClean="0"/>
              <a:t>o</a:t>
            </a:r>
            <a:r>
              <a:rPr lang="en-US" i="1" dirty="0" smtClean="0"/>
              <a:t>C</a:t>
            </a:r>
          </a:p>
          <a:p>
            <a:pPr>
              <a:lnSpc>
                <a:spcPct val="150000"/>
              </a:lnSpc>
            </a:pPr>
            <a:endParaRPr lang="en-US" i="1" baseline="30000" dirty="0"/>
          </a:p>
          <a:p>
            <a:pPr>
              <a:lnSpc>
                <a:spcPct val="150000"/>
              </a:lnSpc>
            </a:pPr>
            <a:endParaRPr lang="en-US" i="1" baseline="30000" dirty="0" smtClean="0"/>
          </a:p>
          <a:p>
            <a:pPr>
              <a:lnSpc>
                <a:spcPct val="150000"/>
              </a:lnSpc>
            </a:pPr>
            <a:r>
              <a:rPr lang="en-US" i="1" dirty="0" smtClean="0"/>
              <a:t>D</a:t>
            </a:r>
            <a:r>
              <a:rPr lang="en-US" i="1" baseline="-25000" dirty="0" smtClean="0"/>
              <a:t>O2,w</a:t>
            </a:r>
            <a:r>
              <a:rPr lang="en-US" i="1" dirty="0" smtClean="0"/>
              <a:t>=3.25x10</a:t>
            </a:r>
            <a:r>
              <a:rPr lang="en-US" i="1" baseline="30000" dirty="0" smtClean="0"/>
              <a:t>-9</a:t>
            </a:r>
            <a:r>
              <a:rPr lang="en-US" i="1" dirty="0" smtClean="0"/>
              <a:t> m</a:t>
            </a:r>
            <a:r>
              <a:rPr lang="en-US" i="1" baseline="30000" dirty="0" smtClean="0"/>
              <a:t>2</a:t>
            </a:r>
            <a:r>
              <a:rPr lang="en-US" i="1" dirty="0" smtClean="0"/>
              <a:t>/s</a:t>
            </a:r>
          </a:p>
          <a:p>
            <a:pPr>
              <a:lnSpc>
                <a:spcPct val="150000"/>
              </a:lnSpc>
            </a:pPr>
            <a:r>
              <a:rPr lang="en-US" i="1" dirty="0" smtClean="0"/>
              <a:t>c</a:t>
            </a:r>
            <a:r>
              <a:rPr lang="en-US" i="1" baseline="-25000" dirty="0" smtClean="0"/>
              <a:t>O2</a:t>
            </a:r>
            <a:r>
              <a:rPr lang="en-US" i="1" dirty="0" smtClean="0"/>
              <a:t> = 2.26x10</a:t>
            </a:r>
            <a:r>
              <a:rPr lang="en-US" i="1" baseline="30000" dirty="0" smtClean="0"/>
              <a:t>-4</a:t>
            </a:r>
            <a:r>
              <a:rPr lang="en-US" i="1" dirty="0" smtClean="0"/>
              <a:t>kmol/m</a:t>
            </a:r>
            <a:r>
              <a:rPr lang="en-US" i="1" baseline="30000" dirty="0" smtClean="0"/>
              <a:t>3</a:t>
            </a:r>
            <a:endParaRPr lang="en-US" i="1" baseline="30000" dirty="0"/>
          </a:p>
          <a:p>
            <a:pPr>
              <a:lnSpc>
                <a:spcPct val="150000"/>
              </a:lnSpc>
            </a:pPr>
            <a:r>
              <a:rPr lang="en-US" i="1" baseline="300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i="1" baseline="30000" dirty="0" smtClean="0"/>
              <a:t> </a:t>
            </a:r>
            <a:endParaRPr lang="es-AR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62038"/>
              </p:ext>
            </p:extLst>
          </p:nvPr>
        </p:nvGraphicFramePr>
        <p:xfrm>
          <a:off x="6261904" y="3950266"/>
          <a:ext cx="2140753" cy="502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0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61904" y="3950266"/>
                        <a:ext cx="2140753" cy="502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79676" y="5218918"/>
            <a:ext cx="73019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99"/>
                </a:solidFill>
              </a:rPr>
              <a:t>Assumptions</a:t>
            </a:r>
          </a:p>
          <a:p>
            <a:pPr marL="342900" indent="-342900">
              <a:buAutoNum type="arabicPeriod"/>
            </a:pPr>
            <a:r>
              <a:rPr lang="en-US" dirty="0" smtClean="0">
                <a:solidFill>
                  <a:srgbClr val="000099"/>
                </a:solidFill>
              </a:rPr>
              <a:t>Concentration of oxygen in surface is zero (it is consumed quickly)</a:t>
            </a:r>
          </a:p>
          <a:p>
            <a:pPr marL="342900" indent="-342900">
              <a:buAutoNum type="arabicPeriod"/>
            </a:pPr>
            <a:r>
              <a:rPr lang="en-US" dirty="0" smtClean="0">
                <a:solidFill>
                  <a:srgbClr val="000099"/>
                </a:solidFill>
              </a:rPr>
              <a:t>Microorganism density is same solution (assume water) </a:t>
            </a:r>
            <a:endParaRPr lang="es-AR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544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78D17-A200-4F66-AB7E-F05E5079F3C7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157469" y="225061"/>
            <a:ext cx="725732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srgbClr val="000000"/>
                </a:solidFill>
              </a:rPr>
              <a:t>Example of Natural Convection Mass Transfer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</a:rPr>
              <a:t>Maximum Oxygen Uptake of a Microorganism</a:t>
            </a:r>
            <a:endParaRPr lang="es-AR" sz="24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762" y="1056058"/>
            <a:ext cx="88197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The problem is one of the convective mass transfer over a spherical surface. So let’s</a:t>
            </a:r>
          </a:p>
          <a:p>
            <a:r>
              <a:rPr lang="en-US" dirty="0">
                <a:solidFill>
                  <a:srgbClr val="000099"/>
                </a:solidFill>
              </a:rPr>
              <a:t>u</a:t>
            </a:r>
            <a:r>
              <a:rPr lang="en-US" dirty="0" smtClean="0">
                <a:solidFill>
                  <a:srgbClr val="000099"/>
                </a:solidFill>
              </a:rPr>
              <a:t>se an equation that is appropriate for that system. Other equations can be found</a:t>
            </a:r>
            <a:br>
              <a:rPr lang="en-US" dirty="0" smtClean="0">
                <a:solidFill>
                  <a:srgbClr val="000099"/>
                </a:solidFill>
              </a:rPr>
            </a:br>
            <a:r>
              <a:rPr lang="en-US" dirty="0" smtClean="0">
                <a:solidFill>
                  <a:srgbClr val="000099"/>
                </a:solidFill>
              </a:rPr>
              <a:t>elsewhere in books and articles. For example:</a:t>
            </a:r>
            <a:endParaRPr lang="es-AR" dirty="0">
              <a:solidFill>
                <a:srgbClr val="000099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374259"/>
              </p:ext>
            </p:extLst>
          </p:nvPr>
        </p:nvGraphicFramePr>
        <p:xfrm>
          <a:off x="2793137" y="2099223"/>
          <a:ext cx="3013997" cy="60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02" name="Equation" r:id="rId3" imgW="1206360" imgH="241200" progId="Equation.DSMT4">
                  <p:embed/>
                </p:oleObj>
              </mc:Choice>
              <mc:Fallback>
                <p:oleObj name="Equation" r:id="rId3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137" y="2099223"/>
                        <a:ext cx="3013997" cy="603159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970650"/>
              </p:ext>
            </p:extLst>
          </p:nvPr>
        </p:nvGraphicFramePr>
        <p:xfrm>
          <a:off x="1912501" y="2657475"/>
          <a:ext cx="13890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03" name="Equation" r:id="rId5" imgW="736560" imgH="457200" progId="Equation.DSMT4">
                  <p:embed/>
                </p:oleObj>
              </mc:Choice>
              <mc:Fallback>
                <p:oleObj name="Equation" r:id="rId5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501" y="2657475"/>
                        <a:ext cx="138906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49132"/>
              </p:ext>
            </p:extLst>
          </p:nvPr>
        </p:nvGraphicFramePr>
        <p:xfrm>
          <a:off x="3503098" y="2835734"/>
          <a:ext cx="19954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04" name="Equation" r:id="rId7" imgW="977760" imgH="241200" progId="Equation.DSMT4">
                  <p:embed/>
                </p:oleObj>
              </mc:Choice>
              <mc:Fallback>
                <p:oleObj name="Equation" r:id="rId7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098" y="2835734"/>
                        <a:ext cx="19954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018406"/>
              </p:ext>
            </p:extLst>
          </p:nvPr>
        </p:nvGraphicFramePr>
        <p:xfrm>
          <a:off x="5772146" y="2657118"/>
          <a:ext cx="22447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05" name="Equation" r:id="rId9" imgW="1104840" imgH="444240" progId="Equation.DSMT4">
                  <p:embed/>
                </p:oleObj>
              </mc:Choice>
              <mc:Fallback>
                <p:oleObj name="Equation" r:id="rId9" imgW="1104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46" y="2657118"/>
                        <a:ext cx="22447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960699" y="3672055"/>
            <a:ext cx="5494398" cy="412750"/>
            <a:chOff x="960699" y="3672055"/>
            <a:chExt cx="5494398" cy="412750"/>
          </a:xfrm>
        </p:grpSpPr>
        <p:sp>
          <p:nvSpPr>
            <p:cNvPr id="10" name="TextBox 9"/>
            <p:cNvSpPr txBox="1"/>
            <p:nvPr/>
          </p:nvSpPr>
          <p:spPr>
            <a:xfrm>
              <a:off x="960699" y="3715473"/>
              <a:ext cx="4681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ecause the differences in densities is zero </a:t>
              </a:r>
              <a:endParaRPr lang="es-AR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4632507"/>
                </p:ext>
              </p:extLst>
            </p:nvPr>
          </p:nvGraphicFramePr>
          <p:xfrm>
            <a:off x="5499422" y="3672055"/>
            <a:ext cx="9556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006" name="Equation" r:id="rId11" imgW="469800" imgH="203040" progId="Equation.DSMT4">
                    <p:embed/>
                  </p:oleObj>
                </mc:Choice>
                <mc:Fallback>
                  <p:oleObj name="Equation" r:id="rId11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9422" y="3672055"/>
                          <a:ext cx="955675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383229"/>
              </p:ext>
            </p:extLst>
          </p:nvPr>
        </p:nvGraphicFramePr>
        <p:xfrm>
          <a:off x="930275" y="4314825"/>
          <a:ext cx="70024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07" name="Equation" r:id="rId13" imgW="3911400" imgH="482400" progId="Equation.DSMT4">
                  <p:embed/>
                </p:oleObj>
              </mc:Choice>
              <mc:Fallback>
                <p:oleObj name="Equation" r:id="rId13" imgW="3911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314825"/>
                        <a:ext cx="70024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599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78D17-A200-4F66-AB7E-F05E5079F3C7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180617" y="324091"/>
            <a:ext cx="64658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ample of Natural Convection Mass Transfer</a:t>
            </a:r>
          </a:p>
          <a:p>
            <a:r>
              <a:rPr lang="en-US" sz="2400" dirty="0" smtClean="0"/>
              <a:t>Maximum Oxygen Uptake of a Microorganism</a:t>
            </a:r>
            <a:endParaRPr lang="es-AR" sz="24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3270" y="1155088"/>
            <a:ext cx="2852186" cy="249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878243" y="3853919"/>
            <a:ext cx="5070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The flux of O</a:t>
            </a:r>
            <a:r>
              <a:rPr lang="en-US" baseline="-25000" dirty="0" smtClean="0">
                <a:solidFill>
                  <a:srgbClr val="000099"/>
                </a:solidFill>
              </a:rPr>
              <a:t>2</a:t>
            </a:r>
            <a:r>
              <a:rPr lang="en-US" dirty="0" smtClean="0">
                <a:solidFill>
                  <a:srgbClr val="000099"/>
                </a:solidFill>
              </a:rPr>
              <a:t> to the microorganism is given by:</a:t>
            </a:r>
            <a:endParaRPr lang="es-AR" dirty="0">
              <a:solidFill>
                <a:srgbClr val="000099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13759"/>
              </p:ext>
            </p:extLst>
          </p:nvPr>
        </p:nvGraphicFramePr>
        <p:xfrm>
          <a:off x="1343863" y="4223251"/>
          <a:ext cx="6420294" cy="522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0" name="Equation" r:id="rId4" imgW="3746160" imgH="304560" progId="Equation.DSMT4">
                  <p:embed/>
                </p:oleObj>
              </mc:Choice>
              <mc:Fallback>
                <p:oleObj name="Equation" r:id="rId4" imgW="374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3863" y="4223251"/>
                        <a:ext cx="6420294" cy="522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227110"/>
              </p:ext>
            </p:extLst>
          </p:nvPr>
        </p:nvGraphicFramePr>
        <p:xfrm>
          <a:off x="3359231" y="4695785"/>
          <a:ext cx="2416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1" name="Equation" r:id="rId6" imgW="1409400" imgH="253800" progId="Equation.DSMT4">
                  <p:embed/>
                </p:oleObj>
              </mc:Choice>
              <mc:Fallback>
                <p:oleObj name="Equation" r:id="rId6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231" y="4695785"/>
                        <a:ext cx="24161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02825" y="5452206"/>
            <a:ext cx="760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 is the convective mass transfer non-zero if the fluid velocity is zero?</a:t>
            </a:r>
          </a:p>
        </p:txBody>
      </p:sp>
    </p:spTree>
    <p:extLst>
      <p:ext uri="{BB962C8B-B14F-4D97-AF65-F5344CB8AC3E}">
        <p14:creationId xmlns:p14="http://schemas.microsoft.com/office/powerpoint/2010/main" val="2333151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072188"/>
            <a:ext cx="2133600" cy="476250"/>
          </a:xfrm>
        </p:spPr>
        <p:txBody>
          <a:bodyPr/>
          <a:lstStyle/>
          <a:p>
            <a:fld id="{AB18DF03-FE29-4596-97FF-FE256E962AE5}" type="slidenum">
              <a:rPr lang="en-US"/>
              <a:pPr/>
              <a:t>16</a:t>
            </a:fld>
            <a:endParaRPr lang="en-US"/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1273175" y="165100"/>
            <a:ext cx="6851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 dirty="0"/>
              <a:t>CONVECTION – DIFFUSION OF HEAT AND MASS TRANSFER</a:t>
            </a:r>
          </a:p>
          <a:p>
            <a:r>
              <a:rPr lang="en-US" dirty="0"/>
              <a:t>(Simultaneous) – Wet Bulb Thermometer</a:t>
            </a:r>
          </a:p>
        </p:txBody>
      </p:sp>
      <p:pic>
        <p:nvPicPr>
          <p:cNvPr id="231429" name="Picture 5" descr="MCj0199360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241425"/>
            <a:ext cx="950912" cy="438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314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784499"/>
              </p:ext>
            </p:extLst>
          </p:nvPr>
        </p:nvGraphicFramePr>
        <p:xfrm>
          <a:off x="3805238" y="1865313"/>
          <a:ext cx="48085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1" name="Equation" r:id="rId4" imgW="1993680" imgH="228600" progId="Equation.DSMT4">
                  <p:embed/>
                </p:oleObj>
              </mc:Choice>
              <mc:Fallback>
                <p:oleObj name="Equation" r:id="rId4" imgW="19936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1865313"/>
                        <a:ext cx="480853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0" name="Object 16"/>
          <p:cNvGraphicFramePr>
            <a:graphicFrameLocks noChangeAspect="1"/>
          </p:cNvGraphicFramePr>
          <p:nvPr/>
        </p:nvGraphicFramePr>
        <p:xfrm>
          <a:off x="823913" y="930275"/>
          <a:ext cx="3667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2" name="Equation" r:id="rId6" imgW="152280" imgH="152280" progId="Equation.3">
                  <p:embed/>
                </p:oleObj>
              </mc:Choice>
              <mc:Fallback>
                <p:oleObj name="Equation" r:id="rId6" imgW="152280" imgH="1522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930275"/>
                        <a:ext cx="3667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45" name="Text Box 21"/>
          <p:cNvSpPr txBox="1">
            <a:spLocks noChangeArrowheads="1"/>
          </p:cNvSpPr>
          <p:nvPr/>
        </p:nvSpPr>
        <p:spPr bwMode="auto">
          <a:xfrm>
            <a:off x="4559485" y="1377950"/>
            <a:ext cx="1797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nergy Balance</a:t>
            </a:r>
          </a:p>
        </p:txBody>
      </p:sp>
      <p:graphicFrame>
        <p:nvGraphicFramePr>
          <p:cNvPr id="2314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698465"/>
              </p:ext>
            </p:extLst>
          </p:nvPr>
        </p:nvGraphicFramePr>
        <p:xfrm>
          <a:off x="4062413" y="2406650"/>
          <a:ext cx="4130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3" name="Equation" r:id="rId8" imgW="1866600" imgH="241200" progId="Equation.DSMT4">
                  <p:embed/>
                </p:oleObj>
              </mc:Choice>
              <mc:Fallback>
                <p:oleObj name="Equation" r:id="rId8" imgW="186660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2406650"/>
                        <a:ext cx="41306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35794"/>
              </p:ext>
            </p:extLst>
          </p:nvPr>
        </p:nvGraphicFramePr>
        <p:xfrm>
          <a:off x="4778560" y="3311525"/>
          <a:ext cx="31353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4" name="Equation" r:id="rId10" imgW="1600200" imgH="228600" progId="Equation.DSMT4">
                  <p:embed/>
                </p:oleObj>
              </mc:Choice>
              <mc:Fallback>
                <p:oleObj name="Equation" r:id="rId10" imgW="16002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560" y="3311525"/>
                        <a:ext cx="31353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645138"/>
              </p:ext>
            </p:extLst>
          </p:nvPr>
        </p:nvGraphicFramePr>
        <p:xfrm>
          <a:off x="5524685" y="3827463"/>
          <a:ext cx="10937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5" name="Equation" r:id="rId12" imgW="558720" imgH="241200" progId="Equation.DSMT4">
                  <p:embed/>
                </p:oleObj>
              </mc:Choice>
              <mc:Fallback>
                <p:oleObj name="Equation" r:id="rId12" imgW="55872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685" y="3827463"/>
                        <a:ext cx="10937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081595"/>
              </p:ext>
            </p:extLst>
          </p:nvPr>
        </p:nvGraphicFramePr>
        <p:xfrm>
          <a:off x="5534210" y="4349750"/>
          <a:ext cx="4238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6" name="Equation" r:id="rId14" imgW="215640" imgH="215640" progId="Equation.3">
                  <p:embed/>
                </p:oleObj>
              </mc:Choice>
              <mc:Fallback>
                <p:oleObj name="Equation" r:id="rId14" imgW="215640" imgH="215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210" y="4349750"/>
                        <a:ext cx="4238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51" name="Text Box 27"/>
          <p:cNvSpPr txBox="1">
            <a:spLocks noChangeArrowheads="1"/>
          </p:cNvSpPr>
          <p:nvPr/>
        </p:nvSpPr>
        <p:spPr bwMode="auto">
          <a:xfrm>
            <a:off x="6124760" y="4384675"/>
            <a:ext cx="27190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Density of dry air (</a:t>
            </a:r>
            <a:r>
              <a:rPr lang="en-US" dirty="0" smtClean="0"/>
              <a:t>kg/m</a:t>
            </a:r>
            <a:r>
              <a:rPr lang="en-US" baseline="30000" dirty="0" smtClean="0"/>
              <a:t>3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31448" name="Text Box 24"/>
          <p:cNvSpPr txBox="1">
            <a:spLocks noChangeArrowheads="1"/>
          </p:cNvSpPr>
          <p:nvPr/>
        </p:nvSpPr>
        <p:spPr bwMode="auto">
          <a:xfrm>
            <a:off x="3808598" y="2973388"/>
            <a:ext cx="164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/>
              <a:t>Humidity of air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838325" y="854075"/>
            <a:ext cx="3684588" cy="5584825"/>
            <a:chOff x="1838325" y="854075"/>
            <a:chExt cx="3684588" cy="5584825"/>
          </a:xfrm>
        </p:grpSpPr>
        <p:sp>
          <p:nvSpPr>
            <p:cNvPr id="231436" name="Text Box 12"/>
            <p:cNvSpPr txBox="1">
              <a:spLocks noChangeArrowheads="1"/>
            </p:cNvSpPr>
            <p:nvPr/>
          </p:nvSpPr>
          <p:spPr bwMode="auto">
            <a:xfrm>
              <a:off x="2681288" y="6072188"/>
              <a:ext cx="11366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Wet cloth</a:t>
              </a:r>
            </a:p>
          </p:txBody>
        </p:sp>
        <p:sp>
          <p:nvSpPr>
            <p:cNvPr id="231437" name="Line 13"/>
            <p:cNvSpPr>
              <a:spLocks noChangeShapeType="1"/>
            </p:cNvSpPr>
            <p:nvPr/>
          </p:nvSpPr>
          <p:spPr bwMode="auto">
            <a:xfrm flipH="1" flipV="1">
              <a:off x="2417763" y="5446713"/>
              <a:ext cx="782637" cy="1920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1438" name="Text Box 14"/>
            <p:cNvSpPr txBox="1">
              <a:spLocks noChangeArrowheads="1"/>
            </p:cNvSpPr>
            <p:nvPr/>
          </p:nvSpPr>
          <p:spPr bwMode="auto">
            <a:xfrm>
              <a:off x="3179763" y="5481638"/>
              <a:ext cx="18224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Convective heat</a:t>
              </a:r>
            </a:p>
          </p:txBody>
        </p:sp>
        <p:graphicFrame>
          <p:nvGraphicFramePr>
            <p:cNvPr id="23144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8570555"/>
                </p:ext>
              </p:extLst>
            </p:nvPr>
          </p:nvGraphicFramePr>
          <p:xfrm>
            <a:off x="2143125" y="854075"/>
            <a:ext cx="428625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27" name="Equation" r:id="rId16" imgW="177480" imgH="215640" progId="Equation.3">
                    <p:embed/>
                  </p:oleObj>
                </mc:Choice>
                <mc:Fallback>
                  <p:oleObj name="Equation" r:id="rId16" imgW="177480" imgH="2156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25" y="854075"/>
                          <a:ext cx="428625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2295525" y="5099050"/>
              <a:ext cx="863600" cy="133350"/>
            </a:xfrm>
            <a:custGeom>
              <a:avLst/>
              <a:gdLst>
                <a:gd name="T0" fmla="*/ 0 w 544"/>
                <a:gd name="T1" fmla="*/ 58 h 84"/>
                <a:gd name="T2" fmla="*/ 51 w 544"/>
                <a:gd name="T3" fmla="*/ 0 h 84"/>
                <a:gd name="T4" fmla="*/ 96 w 544"/>
                <a:gd name="T5" fmla="*/ 58 h 84"/>
                <a:gd name="T6" fmla="*/ 141 w 544"/>
                <a:gd name="T7" fmla="*/ 7 h 84"/>
                <a:gd name="T8" fmla="*/ 192 w 544"/>
                <a:gd name="T9" fmla="*/ 77 h 84"/>
                <a:gd name="T10" fmla="*/ 237 w 544"/>
                <a:gd name="T11" fmla="*/ 0 h 84"/>
                <a:gd name="T12" fmla="*/ 282 w 544"/>
                <a:gd name="T13" fmla="*/ 84 h 84"/>
                <a:gd name="T14" fmla="*/ 307 w 544"/>
                <a:gd name="T15" fmla="*/ 0 h 84"/>
                <a:gd name="T16" fmla="*/ 365 w 544"/>
                <a:gd name="T17" fmla="*/ 84 h 84"/>
                <a:gd name="T18" fmla="*/ 544 w 544"/>
                <a:gd name="T19" fmla="*/ 71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44" h="84">
                  <a:moveTo>
                    <a:pt x="0" y="58"/>
                  </a:moveTo>
                  <a:lnTo>
                    <a:pt x="51" y="0"/>
                  </a:lnTo>
                  <a:lnTo>
                    <a:pt x="96" y="58"/>
                  </a:lnTo>
                  <a:lnTo>
                    <a:pt x="141" y="7"/>
                  </a:lnTo>
                  <a:lnTo>
                    <a:pt x="192" y="77"/>
                  </a:lnTo>
                  <a:lnTo>
                    <a:pt x="237" y="0"/>
                  </a:lnTo>
                  <a:lnTo>
                    <a:pt x="282" y="84"/>
                  </a:lnTo>
                  <a:lnTo>
                    <a:pt x="307" y="0"/>
                  </a:lnTo>
                  <a:lnTo>
                    <a:pt x="365" y="84"/>
                  </a:lnTo>
                  <a:lnTo>
                    <a:pt x="544" y="71"/>
                  </a:lnTo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1443" name="Text Box 19"/>
            <p:cNvSpPr txBox="1">
              <a:spLocks noChangeArrowheads="1"/>
            </p:cNvSpPr>
            <p:nvPr/>
          </p:nvSpPr>
          <p:spPr bwMode="auto">
            <a:xfrm>
              <a:off x="3128963" y="4891088"/>
              <a:ext cx="23939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Convective mass loss</a:t>
              </a: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1838325" y="1281113"/>
              <a:ext cx="1016000" cy="4754562"/>
              <a:chOff x="1838325" y="1281113"/>
              <a:chExt cx="1016000" cy="4754562"/>
            </a:xfrm>
          </p:grpSpPr>
          <p:sp>
            <p:nvSpPr>
              <p:cNvPr id="231434" name="Freeform 10"/>
              <p:cNvSpPr>
                <a:spLocks/>
              </p:cNvSpPr>
              <p:nvPr/>
            </p:nvSpPr>
            <p:spPr bwMode="auto">
              <a:xfrm>
                <a:off x="2051050" y="4856163"/>
                <a:ext cx="419100" cy="1046162"/>
              </a:xfrm>
              <a:custGeom>
                <a:avLst/>
                <a:gdLst>
                  <a:gd name="T0" fmla="*/ 0 w 346"/>
                  <a:gd name="T1" fmla="*/ 0 h 659"/>
                  <a:gd name="T2" fmla="*/ 52 w 346"/>
                  <a:gd name="T3" fmla="*/ 51 h 659"/>
                  <a:gd name="T4" fmla="*/ 167 w 346"/>
                  <a:gd name="T5" fmla="*/ 70 h 659"/>
                  <a:gd name="T6" fmla="*/ 244 w 346"/>
                  <a:gd name="T7" fmla="*/ 76 h 659"/>
                  <a:gd name="T8" fmla="*/ 346 w 346"/>
                  <a:gd name="T9" fmla="*/ 19 h 659"/>
                  <a:gd name="T10" fmla="*/ 333 w 346"/>
                  <a:gd name="T11" fmla="*/ 467 h 659"/>
                  <a:gd name="T12" fmla="*/ 340 w 346"/>
                  <a:gd name="T13" fmla="*/ 614 h 659"/>
                  <a:gd name="T14" fmla="*/ 237 w 346"/>
                  <a:gd name="T15" fmla="*/ 659 h 659"/>
                  <a:gd name="T16" fmla="*/ 122 w 346"/>
                  <a:gd name="T17" fmla="*/ 652 h 659"/>
                  <a:gd name="T18" fmla="*/ 20 w 346"/>
                  <a:gd name="T19" fmla="*/ 608 h 659"/>
                  <a:gd name="T20" fmla="*/ 0 w 346"/>
                  <a:gd name="T21" fmla="*/ 460 h 659"/>
                  <a:gd name="T22" fmla="*/ 0 w 346"/>
                  <a:gd name="T23" fmla="*/ 262 h 659"/>
                  <a:gd name="T24" fmla="*/ 0 w 346"/>
                  <a:gd name="T25" fmla="*/ 76 h 659"/>
                  <a:gd name="T26" fmla="*/ 0 w 346"/>
                  <a:gd name="T27" fmla="*/ 0 h 6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46" h="659">
                    <a:moveTo>
                      <a:pt x="0" y="0"/>
                    </a:moveTo>
                    <a:lnTo>
                      <a:pt x="52" y="51"/>
                    </a:lnTo>
                    <a:lnTo>
                      <a:pt x="167" y="70"/>
                    </a:lnTo>
                    <a:lnTo>
                      <a:pt x="244" y="76"/>
                    </a:lnTo>
                    <a:lnTo>
                      <a:pt x="346" y="19"/>
                    </a:lnTo>
                    <a:lnTo>
                      <a:pt x="333" y="467"/>
                    </a:lnTo>
                    <a:lnTo>
                      <a:pt x="340" y="614"/>
                    </a:lnTo>
                    <a:lnTo>
                      <a:pt x="237" y="659"/>
                    </a:lnTo>
                    <a:lnTo>
                      <a:pt x="122" y="652"/>
                    </a:lnTo>
                    <a:lnTo>
                      <a:pt x="20" y="608"/>
                    </a:lnTo>
                    <a:lnTo>
                      <a:pt x="0" y="460"/>
                    </a:lnTo>
                    <a:lnTo>
                      <a:pt x="0" y="262"/>
                    </a:lnTo>
                    <a:lnTo>
                      <a:pt x="0" y="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>
                      <a:gamma/>
                      <a:shade val="46275"/>
                      <a:invGamma/>
                    </a:srgbClr>
                  </a:gs>
                  <a:gs pos="50000">
                    <a:srgbClr val="DDDDDD"/>
                  </a:gs>
                  <a:gs pos="100000">
                    <a:srgbClr val="DDDDDD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35" name="Line 11"/>
              <p:cNvSpPr>
                <a:spLocks noChangeShapeType="1"/>
              </p:cNvSpPr>
              <p:nvPr/>
            </p:nvSpPr>
            <p:spPr bwMode="auto">
              <a:xfrm flipH="1" flipV="1">
                <a:off x="2397125" y="5507038"/>
                <a:ext cx="457200" cy="5286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" name="AutoShape 100"/>
              <p:cNvSpPr>
                <a:spLocks noChangeAspect="1" noChangeArrowheads="1" noTextEdit="1"/>
              </p:cNvSpPr>
              <p:nvPr/>
            </p:nvSpPr>
            <p:spPr bwMode="auto">
              <a:xfrm>
                <a:off x="1838325" y="1281113"/>
                <a:ext cx="950913" cy="4387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" name="Freeform 102"/>
              <p:cNvSpPr>
                <a:spLocks/>
              </p:cNvSpPr>
              <p:nvPr/>
            </p:nvSpPr>
            <p:spPr bwMode="auto">
              <a:xfrm>
                <a:off x="2116138" y="4848226"/>
                <a:ext cx="279400" cy="665163"/>
              </a:xfrm>
              <a:custGeom>
                <a:avLst/>
                <a:gdLst>
                  <a:gd name="T0" fmla="*/ 21 w 176"/>
                  <a:gd name="T1" fmla="*/ 0 h 419"/>
                  <a:gd name="T2" fmla="*/ 0 w 176"/>
                  <a:gd name="T3" fmla="*/ 223 h 419"/>
                  <a:gd name="T4" fmla="*/ 2 w 176"/>
                  <a:gd name="T5" fmla="*/ 361 h 419"/>
                  <a:gd name="T6" fmla="*/ 71 w 176"/>
                  <a:gd name="T7" fmla="*/ 419 h 419"/>
                  <a:gd name="T8" fmla="*/ 157 w 176"/>
                  <a:gd name="T9" fmla="*/ 398 h 419"/>
                  <a:gd name="T10" fmla="*/ 176 w 176"/>
                  <a:gd name="T11" fmla="*/ 258 h 419"/>
                  <a:gd name="T12" fmla="*/ 123 w 176"/>
                  <a:gd name="T13" fmla="*/ 33 h 419"/>
                  <a:gd name="T14" fmla="*/ 21 w 176"/>
                  <a:gd name="T15" fmla="*/ 0 h 419"/>
                  <a:gd name="T16" fmla="*/ 21 w 176"/>
                  <a:gd name="T17" fmla="*/ 0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6" h="419">
                    <a:moveTo>
                      <a:pt x="21" y="0"/>
                    </a:moveTo>
                    <a:lnTo>
                      <a:pt x="0" y="223"/>
                    </a:lnTo>
                    <a:lnTo>
                      <a:pt x="2" y="361"/>
                    </a:lnTo>
                    <a:lnTo>
                      <a:pt x="71" y="419"/>
                    </a:lnTo>
                    <a:lnTo>
                      <a:pt x="157" y="398"/>
                    </a:lnTo>
                    <a:lnTo>
                      <a:pt x="176" y="258"/>
                    </a:lnTo>
                    <a:lnTo>
                      <a:pt x="123" y="33"/>
                    </a:lnTo>
                    <a:lnTo>
                      <a:pt x="21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94A6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" name="Freeform 103"/>
              <p:cNvSpPr>
                <a:spLocks/>
              </p:cNvSpPr>
              <p:nvPr/>
            </p:nvSpPr>
            <p:spPr bwMode="auto">
              <a:xfrm>
                <a:off x="1938338" y="1347788"/>
                <a:ext cx="698500" cy="3562350"/>
              </a:xfrm>
              <a:custGeom>
                <a:avLst/>
                <a:gdLst>
                  <a:gd name="T0" fmla="*/ 23 w 440"/>
                  <a:gd name="T1" fmla="*/ 1850 h 2244"/>
                  <a:gd name="T2" fmla="*/ 23 w 440"/>
                  <a:gd name="T3" fmla="*/ 1848 h 2244"/>
                  <a:gd name="T4" fmla="*/ 23 w 440"/>
                  <a:gd name="T5" fmla="*/ 1846 h 2244"/>
                  <a:gd name="T6" fmla="*/ 20 w 440"/>
                  <a:gd name="T7" fmla="*/ 1840 h 2244"/>
                  <a:gd name="T8" fmla="*/ 18 w 440"/>
                  <a:gd name="T9" fmla="*/ 1835 h 2244"/>
                  <a:gd name="T10" fmla="*/ 16 w 440"/>
                  <a:gd name="T11" fmla="*/ 1827 h 2244"/>
                  <a:gd name="T12" fmla="*/ 16 w 440"/>
                  <a:gd name="T13" fmla="*/ 1815 h 2244"/>
                  <a:gd name="T14" fmla="*/ 14 w 440"/>
                  <a:gd name="T15" fmla="*/ 1802 h 2244"/>
                  <a:gd name="T16" fmla="*/ 12 w 440"/>
                  <a:gd name="T17" fmla="*/ 1785 h 2244"/>
                  <a:gd name="T18" fmla="*/ 10 w 440"/>
                  <a:gd name="T19" fmla="*/ 1765 h 2244"/>
                  <a:gd name="T20" fmla="*/ 8 w 440"/>
                  <a:gd name="T21" fmla="*/ 1742 h 2244"/>
                  <a:gd name="T22" fmla="*/ 6 w 440"/>
                  <a:gd name="T23" fmla="*/ 1714 h 2244"/>
                  <a:gd name="T24" fmla="*/ 4 w 440"/>
                  <a:gd name="T25" fmla="*/ 1683 h 2244"/>
                  <a:gd name="T26" fmla="*/ 4 w 440"/>
                  <a:gd name="T27" fmla="*/ 1646 h 2244"/>
                  <a:gd name="T28" fmla="*/ 2 w 440"/>
                  <a:gd name="T29" fmla="*/ 1606 h 2244"/>
                  <a:gd name="T30" fmla="*/ 0 w 440"/>
                  <a:gd name="T31" fmla="*/ 1560 h 2244"/>
                  <a:gd name="T32" fmla="*/ 0 w 440"/>
                  <a:gd name="T33" fmla="*/ 1508 h 2244"/>
                  <a:gd name="T34" fmla="*/ 0 w 440"/>
                  <a:gd name="T35" fmla="*/ 1452 h 2244"/>
                  <a:gd name="T36" fmla="*/ 0 w 440"/>
                  <a:gd name="T37" fmla="*/ 1389 h 2244"/>
                  <a:gd name="T38" fmla="*/ 0 w 440"/>
                  <a:gd name="T39" fmla="*/ 1320 h 2244"/>
                  <a:gd name="T40" fmla="*/ 2 w 440"/>
                  <a:gd name="T41" fmla="*/ 1245 h 2244"/>
                  <a:gd name="T42" fmla="*/ 2 w 440"/>
                  <a:gd name="T43" fmla="*/ 1164 h 2244"/>
                  <a:gd name="T44" fmla="*/ 4 w 440"/>
                  <a:gd name="T45" fmla="*/ 1082 h 2244"/>
                  <a:gd name="T46" fmla="*/ 6 w 440"/>
                  <a:gd name="T47" fmla="*/ 1003 h 2244"/>
                  <a:gd name="T48" fmla="*/ 10 w 440"/>
                  <a:gd name="T49" fmla="*/ 924 h 2244"/>
                  <a:gd name="T50" fmla="*/ 12 w 440"/>
                  <a:gd name="T51" fmla="*/ 849 h 2244"/>
                  <a:gd name="T52" fmla="*/ 16 w 440"/>
                  <a:gd name="T53" fmla="*/ 776 h 2244"/>
                  <a:gd name="T54" fmla="*/ 20 w 440"/>
                  <a:gd name="T55" fmla="*/ 703 h 2244"/>
                  <a:gd name="T56" fmla="*/ 25 w 440"/>
                  <a:gd name="T57" fmla="*/ 636 h 2244"/>
                  <a:gd name="T58" fmla="*/ 29 w 440"/>
                  <a:gd name="T59" fmla="*/ 571 h 2244"/>
                  <a:gd name="T60" fmla="*/ 33 w 440"/>
                  <a:gd name="T61" fmla="*/ 509 h 2244"/>
                  <a:gd name="T62" fmla="*/ 37 w 440"/>
                  <a:gd name="T63" fmla="*/ 452 h 2244"/>
                  <a:gd name="T64" fmla="*/ 41 w 440"/>
                  <a:gd name="T65" fmla="*/ 398 h 2244"/>
                  <a:gd name="T66" fmla="*/ 46 w 440"/>
                  <a:gd name="T67" fmla="*/ 346 h 2244"/>
                  <a:gd name="T68" fmla="*/ 50 w 440"/>
                  <a:gd name="T69" fmla="*/ 300 h 2244"/>
                  <a:gd name="T70" fmla="*/ 54 w 440"/>
                  <a:gd name="T71" fmla="*/ 260 h 2244"/>
                  <a:gd name="T72" fmla="*/ 56 w 440"/>
                  <a:gd name="T73" fmla="*/ 223 h 2244"/>
                  <a:gd name="T74" fmla="*/ 60 w 440"/>
                  <a:gd name="T75" fmla="*/ 192 h 2244"/>
                  <a:gd name="T76" fmla="*/ 62 w 440"/>
                  <a:gd name="T77" fmla="*/ 165 h 2244"/>
                  <a:gd name="T78" fmla="*/ 64 w 440"/>
                  <a:gd name="T79" fmla="*/ 144 h 2244"/>
                  <a:gd name="T80" fmla="*/ 66 w 440"/>
                  <a:gd name="T81" fmla="*/ 129 h 2244"/>
                  <a:gd name="T82" fmla="*/ 66 w 440"/>
                  <a:gd name="T83" fmla="*/ 121 h 2244"/>
                  <a:gd name="T84" fmla="*/ 68 w 440"/>
                  <a:gd name="T85" fmla="*/ 117 h 2244"/>
                  <a:gd name="T86" fmla="*/ 440 w 440"/>
                  <a:gd name="T87" fmla="*/ 162 h 2244"/>
                  <a:gd name="T88" fmla="*/ 286 w 440"/>
                  <a:gd name="T89" fmla="*/ 2044 h 2244"/>
                  <a:gd name="T90" fmla="*/ 131 w 440"/>
                  <a:gd name="T91" fmla="*/ 2223 h 2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440" h="2244">
                    <a:moveTo>
                      <a:pt x="131" y="2223"/>
                    </a:moveTo>
                    <a:lnTo>
                      <a:pt x="106" y="2011"/>
                    </a:lnTo>
                    <a:lnTo>
                      <a:pt x="23" y="1850"/>
                    </a:lnTo>
                    <a:lnTo>
                      <a:pt x="23" y="1848"/>
                    </a:lnTo>
                    <a:lnTo>
                      <a:pt x="23" y="1848"/>
                    </a:lnTo>
                    <a:lnTo>
                      <a:pt x="23" y="1848"/>
                    </a:lnTo>
                    <a:lnTo>
                      <a:pt x="23" y="1848"/>
                    </a:lnTo>
                    <a:lnTo>
                      <a:pt x="23" y="1846"/>
                    </a:lnTo>
                    <a:lnTo>
                      <a:pt x="23" y="1846"/>
                    </a:lnTo>
                    <a:lnTo>
                      <a:pt x="20" y="1844"/>
                    </a:lnTo>
                    <a:lnTo>
                      <a:pt x="20" y="1842"/>
                    </a:lnTo>
                    <a:lnTo>
                      <a:pt x="20" y="1840"/>
                    </a:lnTo>
                    <a:lnTo>
                      <a:pt x="20" y="1840"/>
                    </a:lnTo>
                    <a:lnTo>
                      <a:pt x="20" y="1838"/>
                    </a:lnTo>
                    <a:lnTo>
                      <a:pt x="18" y="1835"/>
                    </a:lnTo>
                    <a:lnTo>
                      <a:pt x="18" y="1831"/>
                    </a:lnTo>
                    <a:lnTo>
                      <a:pt x="18" y="1829"/>
                    </a:lnTo>
                    <a:lnTo>
                      <a:pt x="16" y="1827"/>
                    </a:lnTo>
                    <a:lnTo>
                      <a:pt x="16" y="1823"/>
                    </a:lnTo>
                    <a:lnTo>
                      <a:pt x="16" y="1819"/>
                    </a:lnTo>
                    <a:lnTo>
                      <a:pt x="16" y="1815"/>
                    </a:lnTo>
                    <a:lnTo>
                      <a:pt x="14" y="1810"/>
                    </a:lnTo>
                    <a:lnTo>
                      <a:pt x="14" y="1806"/>
                    </a:lnTo>
                    <a:lnTo>
                      <a:pt x="14" y="1802"/>
                    </a:lnTo>
                    <a:lnTo>
                      <a:pt x="14" y="1796"/>
                    </a:lnTo>
                    <a:lnTo>
                      <a:pt x="12" y="1792"/>
                    </a:lnTo>
                    <a:lnTo>
                      <a:pt x="12" y="1785"/>
                    </a:lnTo>
                    <a:lnTo>
                      <a:pt x="12" y="1779"/>
                    </a:lnTo>
                    <a:lnTo>
                      <a:pt x="10" y="1773"/>
                    </a:lnTo>
                    <a:lnTo>
                      <a:pt x="10" y="1765"/>
                    </a:lnTo>
                    <a:lnTo>
                      <a:pt x="10" y="1758"/>
                    </a:lnTo>
                    <a:lnTo>
                      <a:pt x="8" y="1750"/>
                    </a:lnTo>
                    <a:lnTo>
                      <a:pt x="8" y="1742"/>
                    </a:lnTo>
                    <a:lnTo>
                      <a:pt x="8" y="1733"/>
                    </a:lnTo>
                    <a:lnTo>
                      <a:pt x="6" y="1723"/>
                    </a:lnTo>
                    <a:lnTo>
                      <a:pt x="6" y="1714"/>
                    </a:lnTo>
                    <a:lnTo>
                      <a:pt x="6" y="1704"/>
                    </a:lnTo>
                    <a:lnTo>
                      <a:pt x="6" y="1694"/>
                    </a:lnTo>
                    <a:lnTo>
                      <a:pt x="4" y="1683"/>
                    </a:lnTo>
                    <a:lnTo>
                      <a:pt x="4" y="1671"/>
                    </a:lnTo>
                    <a:lnTo>
                      <a:pt x="4" y="1658"/>
                    </a:lnTo>
                    <a:lnTo>
                      <a:pt x="4" y="1646"/>
                    </a:lnTo>
                    <a:lnTo>
                      <a:pt x="2" y="1633"/>
                    </a:lnTo>
                    <a:lnTo>
                      <a:pt x="2" y="1618"/>
                    </a:lnTo>
                    <a:lnTo>
                      <a:pt x="2" y="1606"/>
                    </a:lnTo>
                    <a:lnTo>
                      <a:pt x="2" y="1591"/>
                    </a:lnTo>
                    <a:lnTo>
                      <a:pt x="2" y="1575"/>
                    </a:lnTo>
                    <a:lnTo>
                      <a:pt x="0" y="1560"/>
                    </a:lnTo>
                    <a:lnTo>
                      <a:pt x="0" y="1543"/>
                    </a:lnTo>
                    <a:lnTo>
                      <a:pt x="0" y="1527"/>
                    </a:lnTo>
                    <a:lnTo>
                      <a:pt x="0" y="1508"/>
                    </a:lnTo>
                    <a:lnTo>
                      <a:pt x="0" y="1489"/>
                    </a:lnTo>
                    <a:lnTo>
                      <a:pt x="0" y="1470"/>
                    </a:lnTo>
                    <a:lnTo>
                      <a:pt x="0" y="1452"/>
                    </a:lnTo>
                    <a:lnTo>
                      <a:pt x="0" y="1431"/>
                    </a:lnTo>
                    <a:lnTo>
                      <a:pt x="0" y="1410"/>
                    </a:lnTo>
                    <a:lnTo>
                      <a:pt x="0" y="1389"/>
                    </a:lnTo>
                    <a:lnTo>
                      <a:pt x="0" y="1366"/>
                    </a:lnTo>
                    <a:lnTo>
                      <a:pt x="0" y="1345"/>
                    </a:lnTo>
                    <a:lnTo>
                      <a:pt x="0" y="1320"/>
                    </a:lnTo>
                    <a:lnTo>
                      <a:pt x="0" y="1297"/>
                    </a:lnTo>
                    <a:lnTo>
                      <a:pt x="0" y="1270"/>
                    </a:lnTo>
                    <a:lnTo>
                      <a:pt x="2" y="1245"/>
                    </a:lnTo>
                    <a:lnTo>
                      <a:pt x="2" y="1220"/>
                    </a:lnTo>
                    <a:lnTo>
                      <a:pt x="2" y="1193"/>
                    </a:lnTo>
                    <a:lnTo>
                      <a:pt x="2" y="1164"/>
                    </a:lnTo>
                    <a:lnTo>
                      <a:pt x="4" y="1137"/>
                    </a:lnTo>
                    <a:lnTo>
                      <a:pt x="4" y="1109"/>
                    </a:lnTo>
                    <a:lnTo>
                      <a:pt x="4" y="1082"/>
                    </a:lnTo>
                    <a:lnTo>
                      <a:pt x="4" y="1055"/>
                    </a:lnTo>
                    <a:lnTo>
                      <a:pt x="6" y="1028"/>
                    </a:lnTo>
                    <a:lnTo>
                      <a:pt x="6" y="1003"/>
                    </a:lnTo>
                    <a:lnTo>
                      <a:pt x="8" y="976"/>
                    </a:lnTo>
                    <a:lnTo>
                      <a:pt x="8" y="949"/>
                    </a:lnTo>
                    <a:lnTo>
                      <a:pt x="10" y="924"/>
                    </a:lnTo>
                    <a:lnTo>
                      <a:pt x="10" y="899"/>
                    </a:lnTo>
                    <a:lnTo>
                      <a:pt x="12" y="874"/>
                    </a:lnTo>
                    <a:lnTo>
                      <a:pt x="12" y="849"/>
                    </a:lnTo>
                    <a:lnTo>
                      <a:pt x="14" y="824"/>
                    </a:lnTo>
                    <a:lnTo>
                      <a:pt x="14" y="799"/>
                    </a:lnTo>
                    <a:lnTo>
                      <a:pt x="16" y="776"/>
                    </a:lnTo>
                    <a:lnTo>
                      <a:pt x="16" y="751"/>
                    </a:lnTo>
                    <a:lnTo>
                      <a:pt x="18" y="728"/>
                    </a:lnTo>
                    <a:lnTo>
                      <a:pt x="20" y="703"/>
                    </a:lnTo>
                    <a:lnTo>
                      <a:pt x="20" y="680"/>
                    </a:lnTo>
                    <a:lnTo>
                      <a:pt x="23" y="657"/>
                    </a:lnTo>
                    <a:lnTo>
                      <a:pt x="25" y="636"/>
                    </a:lnTo>
                    <a:lnTo>
                      <a:pt x="25" y="613"/>
                    </a:lnTo>
                    <a:lnTo>
                      <a:pt x="27" y="592"/>
                    </a:lnTo>
                    <a:lnTo>
                      <a:pt x="29" y="571"/>
                    </a:lnTo>
                    <a:lnTo>
                      <a:pt x="29" y="550"/>
                    </a:lnTo>
                    <a:lnTo>
                      <a:pt x="31" y="530"/>
                    </a:lnTo>
                    <a:lnTo>
                      <a:pt x="33" y="509"/>
                    </a:lnTo>
                    <a:lnTo>
                      <a:pt x="33" y="490"/>
                    </a:lnTo>
                    <a:lnTo>
                      <a:pt x="35" y="471"/>
                    </a:lnTo>
                    <a:lnTo>
                      <a:pt x="37" y="452"/>
                    </a:lnTo>
                    <a:lnTo>
                      <a:pt x="39" y="434"/>
                    </a:lnTo>
                    <a:lnTo>
                      <a:pt x="39" y="415"/>
                    </a:lnTo>
                    <a:lnTo>
                      <a:pt x="41" y="398"/>
                    </a:lnTo>
                    <a:lnTo>
                      <a:pt x="43" y="379"/>
                    </a:lnTo>
                    <a:lnTo>
                      <a:pt x="43" y="363"/>
                    </a:lnTo>
                    <a:lnTo>
                      <a:pt x="46" y="346"/>
                    </a:lnTo>
                    <a:lnTo>
                      <a:pt x="48" y="331"/>
                    </a:lnTo>
                    <a:lnTo>
                      <a:pt x="48" y="317"/>
                    </a:lnTo>
                    <a:lnTo>
                      <a:pt x="50" y="300"/>
                    </a:lnTo>
                    <a:lnTo>
                      <a:pt x="50" y="288"/>
                    </a:lnTo>
                    <a:lnTo>
                      <a:pt x="52" y="273"/>
                    </a:lnTo>
                    <a:lnTo>
                      <a:pt x="54" y="260"/>
                    </a:lnTo>
                    <a:lnTo>
                      <a:pt x="54" y="248"/>
                    </a:lnTo>
                    <a:lnTo>
                      <a:pt x="56" y="235"/>
                    </a:lnTo>
                    <a:lnTo>
                      <a:pt x="56" y="223"/>
                    </a:lnTo>
                    <a:lnTo>
                      <a:pt x="58" y="212"/>
                    </a:lnTo>
                    <a:lnTo>
                      <a:pt x="58" y="202"/>
                    </a:lnTo>
                    <a:lnTo>
                      <a:pt x="60" y="192"/>
                    </a:lnTo>
                    <a:lnTo>
                      <a:pt x="60" y="183"/>
                    </a:lnTo>
                    <a:lnTo>
                      <a:pt x="62" y="173"/>
                    </a:lnTo>
                    <a:lnTo>
                      <a:pt x="62" y="165"/>
                    </a:lnTo>
                    <a:lnTo>
                      <a:pt x="62" y="158"/>
                    </a:lnTo>
                    <a:lnTo>
                      <a:pt x="64" y="150"/>
                    </a:lnTo>
                    <a:lnTo>
                      <a:pt x="64" y="144"/>
                    </a:lnTo>
                    <a:lnTo>
                      <a:pt x="64" y="139"/>
                    </a:lnTo>
                    <a:lnTo>
                      <a:pt x="66" y="133"/>
                    </a:lnTo>
                    <a:lnTo>
                      <a:pt x="66" y="129"/>
                    </a:lnTo>
                    <a:lnTo>
                      <a:pt x="66" y="125"/>
                    </a:lnTo>
                    <a:lnTo>
                      <a:pt x="66" y="123"/>
                    </a:lnTo>
                    <a:lnTo>
                      <a:pt x="66" y="121"/>
                    </a:lnTo>
                    <a:lnTo>
                      <a:pt x="68" y="119"/>
                    </a:lnTo>
                    <a:lnTo>
                      <a:pt x="68" y="117"/>
                    </a:lnTo>
                    <a:lnTo>
                      <a:pt x="68" y="117"/>
                    </a:lnTo>
                    <a:lnTo>
                      <a:pt x="179" y="0"/>
                    </a:lnTo>
                    <a:lnTo>
                      <a:pt x="329" y="27"/>
                    </a:lnTo>
                    <a:lnTo>
                      <a:pt x="440" y="162"/>
                    </a:lnTo>
                    <a:lnTo>
                      <a:pt x="436" y="1130"/>
                    </a:lnTo>
                    <a:lnTo>
                      <a:pt x="413" y="1748"/>
                    </a:lnTo>
                    <a:lnTo>
                      <a:pt x="286" y="2044"/>
                    </a:lnTo>
                    <a:lnTo>
                      <a:pt x="256" y="2244"/>
                    </a:lnTo>
                    <a:lnTo>
                      <a:pt x="131" y="2223"/>
                    </a:lnTo>
                    <a:lnTo>
                      <a:pt x="131" y="2223"/>
                    </a:lnTo>
                    <a:close/>
                  </a:path>
                </a:pathLst>
              </a:custGeom>
              <a:solidFill>
                <a:srgbClr val="B3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Freeform 104"/>
              <p:cNvSpPr>
                <a:spLocks/>
              </p:cNvSpPr>
              <p:nvPr/>
            </p:nvSpPr>
            <p:spPr bwMode="auto">
              <a:xfrm>
                <a:off x="2082800" y="1684338"/>
                <a:ext cx="411163" cy="3192463"/>
              </a:xfrm>
              <a:custGeom>
                <a:avLst/>
                <a:gdLst>
                  <a:gd name="T0" fmla="*/ 15 w 259"/>
                  <a:gd name="T1" fmla="*/ 0 h 2011"/>
                  <a:gd name="T2" fmla="*/ 259 w 259"/>
                  <a:gd name="T3" fmla="*/ 3 h 2011"/>
                  <a:gd name="T4" fmla="*/ 245 w 259"/>
                  <a:gd name="T5" fmla="*/ 1703 h 2011"/>
                  <a:gd name="T6" fmla="*/ 178 w 259"/>
                  <a:gd name="T7" fmla="*/ 2011 h 2011"/>
                  <a:gd name="T8" fmla="*/ 40 w 259"/>
                  <a:gd name="T9" fmla="*/ 2011 h 2011"/>
                  <a:gd name="T10" fmla="*/ 0 w 259"/>
                  <a:gd name="T11" fmla="*/ 1782 h 2011"/>
                  <a:gd name="T12" fmla="*/ 15 w 259"/>
                  <a:gd name="T13" fmla="*/ 0 h 2011"/>
                  <a:gd name="T14" fmla="*/ 15 w 259"/>
                  <a:gd name="T15" fmla="*/ 0 h 20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59" h="2011">
                    <a:moveTo>
                      <a:pt x="15" y="0"/>
                    </a:moveTo>
                    <a:lnTo>
                      <a:pt x="259" y="3"/>
                    </a:lnTo>
                    <a:lnTo>
                      <a:pt x="245" y="1703"/>
                    </a:lnTo>
                    <a:lnTo>
                      <a:pt x="178" y="2011"/>
                    </a:lnTo>
                    <a:lnTo>
                      <a:pt x="40" y="2011"/>
                    </a:lnTo>
                    <a:lnTo>
                      <a:pt x="0" y="1782"/>
                    </a:lnTo>
                    <a:lnTo>
                      <a:pt x="15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D1BD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Freeform 105"/>
              <p:cNvSpPr>
                <a:spLocks/>
              </p:cNvSpPr>
              <p:nvPr/>
            </p:nvSpPr>
            <p:spPr bwMode="auto">
              <a:xfrm>
                <a:off x="2112963" y="2052638"/>
                <a:ext cx="334963" cy="128588"/>
              </a:xfrm>
              <a:custGeom>
                <a:avLst/>
                <a:gdLst>
                  <a:gd name="T0" fmla="*/ 0 w 211"/>
                  <a:gd name="T1" fmla="*/ 81 h 81"/>
                  <a:gd name="T2" fmla="*/ 211 w 211"/>
                  <a:gd name="T3" fmla="*/ 81 h 81"/>
                  <a:gd name="T4" fmla="*/ 211 w 211"/>
                  <a:gd name="T5" fmla="*/ 0 h 81"/>
                  <a:gd name="T6" fmla="*/ 0 w 211"/>
                  <a:gd name="T7" fmla="*/ 0 h 81"/>
                  <a:gd name="T8" fmla="*/ 0 w 211"/>
                  <a:gd name="T9" fmla="*/ 81 h 81"/>
                  <a:gd name="T10" fmla="*/ 0 w 211"/>
                  <a:gd name="T11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1" h="81">
                    <a:moveTo>
                      <a:pt x="0" y="81"/>
                    </a:moveTo>
                    <a:lnTo>
                      <a:pt x="211" y="81"/>
                    </a:lnTo>
                    <a:lnTo>
                      <a:pt x="211" y="0"/>
                    </a:lnTo>
                    <a:lnTo>
                      <a:pt x="0" y="0"/>
                    </a:lnTo>
                    <a:lnTo>
                      <a:pt x="0" y="81"/>
                    </a:lnTo>
                    <a:lnTo>
                      <a:pt x="0" y="8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106"/>
              <p:cNvSpPr>
                <a:spLocks/>
              </p:cNvSpPr>
              <p:nvPr/>
            </p:nvSpPr>
            <p:spPr bwMode="auto">
              <a:xfrm>
                <a:off x="2112963" y="2482851"/>
                <a:ext cx="334963" cy="133350"/>
              </a:xfrm>
              <a:custGeom>
                <a:avLst/>
                <a:gdLst>
                  <a:gd name="T0" fmla="*/ 0 w 211"/>
                  <a:gd name="T1" fmla="*/ 84 h 84"/>
                  <a:gd name="T2" fmla="*/ 211 w 211"/>
                  <a:gd name="T3" fmla="*/ 84 h 84"/>
                  <a:gd name="T4" fmla="*/ 211 w 211"/>
                  <a:gd name="T5" fmla="*/ 0 h 84"/>
                  <a:gd name="T6" fmla="*/ 0 w 211"/>
                  <a:gd name="T7" fmla="*/ 0 h 84"/>
                  <a:gd name="T8" fmla="*/ 0 w 211"/>
                  <a:gd name="T9" fmla="*/ 84 h 84"/>
                  <a:gd name="T10" fmla="*/ 0 w 211"/>
                  <a:gd name="T11" fmla="*/ 8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1" h="84">
                    <a:moveTo>
                      <a:pt x="0" y="84"/>
                    </a:moveTo>
                    <a:lnTo>
                      <a:pt x="211" y="84"/>
                    </a:lnTo>
                    <a:lnTo>
                      <a:pt x="211" y="0"/>
                    </a:lnTo>
                    <a:lnTo>
                      <a:pt x="0" y="0"/>
                    </a:lnTo>
                    <a:lnTo>
                      <a:pt x="0" y="84"/>
                    </a:lnTo>
                    <a:lnTo>
                      <a:pt x="0" y="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107"/>
              <p:cNvSpPr>
                <a:spLocks/>
              </p:cNvSpPr>
              <p:nvPr/>
            </p:nvSpPr>
            <p:spPr bwMode="auto">
              <a:xfrm>
                <a:off x="2109788" y="2876551"/>
                <a:ext cx="334963" cy="133350"/>
              </a:xfrm>
              <a:custGeom>
                <a:avLst/>
                <a:gdLst>
                  <a:gd name="T0" fmla="*/ 0 w 211"/>
                  <a:gd name="T1" fmla="*/ 84 h 84"/>
                  <a:gd name="T2" fmla="*/ 211 w 211"/>
                  <a:gd name="T3" fmla="*/ 84 h 84"/>
                  <a:gd name="T4" fmla="*/ 211 w 211"/>
                  <a:gd name="T5" fmla="*/ 0 h 84"/>
                  <a:gd name="T6" fmla="*/ 0 w 211"/>
                  <a:gd name="T7" fmla="*/ 0 h 84"/>
                  <a:gd name="T8" fmla="*/ 0 w 211"/>
                  <a:gd name="T9" fmla="*/ 84 h 84"/>
                  <a:gd name="T10" fmla="*/ 0 w 211"/>
                  <a:gd name="T11" fmla="*/ 8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1" h="84">
                    <a:moveTo>
                      <a:pt x="0" y="84"/>
                    </a:moveTo>
                    <a:lnTo>
                      <a:pt x="211" y="84"/>
                    </a:lnTo>
                    <a:lnTo>
                      <a:pt x="211" y="0"/>
                    </a:lnTo>
                    <a:lnTo>
                      <a:pt x="0" y="0"/>
                    </a:lnTo>
                    <a:lnTo>
                      <a:pt x="0" y="84"/>
                    </a:lnTo>
                    <a:lnTo>
                      <a:pt x="0" y="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108"/>
              <p:cNvSpPr>
                <a:spLocks/>
              </p:cNvSpPr>
              <p:nvPr/>
            </p:nvSpPr>
            <p:spPr bwMode="auto">
              <a:xfrm>
                <a:off x="2106613" y="3254376"/>
                <a:ext cx="334963" cy="130175"/>
              </a:xfrm>
              <a:custGeom>
                <a:avLst/>
                <a:gdLst>
                  <a:gd name="T0" fmla="*/ 0 w 211"/>
                  <a:gd name="T1" fmla="*/ 82 h 82"/>
                  <a:gd name="T2" fmla="*/ 211 w 211"/>
                  <a:gd name="T3" fmla="*/ 82 h 82"/>
                  <a:gd name="T4" fmla="*/ 211 w 211"/>
                  <a:gd name="T5" fmla="*/ 0 h 82"/>
                  <a:gd name="T6" fmla="*/ 0 w 211"/>
                  <a:gd name="T7" fmla="*/ 0 h 82"/>
                  <a:gd name="T8" fmla="*/ 0 w 211"/>
                  <a:gd name="T9" fmla="*/ 82 h 82"/>
                  <a:gd name="T10" fmla="*/ 0 w 211"/>
                  <a:gd name="T1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1" h="82">
                    <a:moveTo>
                      <a:pt x="0" y="82"/>
                    </a:moveTo>
                    <a:lnTo>
                      <a:pt x="211" y="82"/>
                    </a:lnTo>
                    <a:lnTo>
                      <a:pt x="211" y="0"/>
                    </a:lnTo>
                    <a:lnTo>
                      <a:pt x="0" y="0"/>
                    </a:lnTo>
                    <a:lnTo>
                      <a:pt x="0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109"/>
              <p:cNvSpPr>
                <a:spLocks/>
              </p:cNvSpPr>
              <p:nvPr/>
            </p:nvSpPr>
            <p:spPr bwMode="auto">
              <a:xfrm>
                <a:off x="2100263" y="3602038"/>
                <a:ext cx="334963" cy="133350"/>
              </a:xfrm>
              <a:custGeom>
                <a:avLst/>
                <a:gdLst>
                  <a:gd name="T0" fmla="*/ 0 w 211"/>
                  <a:gd name="T1" fmla="*/ 84 h 84"/>
                  <a:gd name="T2" fmla="*/ 211 w 211"/>
                  <a:gd name="T3" fmla="*/ 84 h 84"/>
                  <a:gd name="T4" fmla="*/ 211 w 211"/>
                  <a:gd name="T5" fmla="*/ 0 h 84"/>
                  <a:gd name="T6" fmla="*/ 0 w 211"/>
                  <a:gd name="T7" fmla="*/ 0 h 84"/>
                  <a:gd name="T8" fmla="*/ 0 w 211"/>
                  <a:gd name="T9" fmla="*/ 84 h 84"/>
                  <a:gd name="T10" fmla="*/ 0 w 211"/>
                  <a:gd name="T11" fmla="*/ 8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1" h="84">
                    <a:moveTo>
                      <a:pt x="0" y="84"/>
                    </a:moveTo>
                    <a:lnTo>
                      <a:pt x="211" y="84"/>
                    </a:lnTo>
                    <a:lnTo>
                      <a:pt x="211" y="0"/>
                    </a:lnTo>
                    <a:lnTo>
                      <a:pt x="0" y="0"/>
                    </a:lnTo>
                    <a:lnTo>
                      <a:pt x="0" y="84"/>
                    </a:lnTo>
                    <a:lnTo>
                      <a:pt x="0" y="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110"/>
              <p:cNvSpPr>
                <a:spLocks/>
              </p:cNvSpPr>
              <p:nvPr/>
            </p:nvSpPr>
            <p:spPr bwMode="auto">
              <a:xfrm>
                <a:off x="2103438" y="3992563"/>
                <a:ext cx="334963" cy="133350"/>
              </a:xfrm>
              <a:custGeom>
                <a:avLst/>
                <a:gdLst>
                  <a:gd name="T0" fmla="*/ 0 w 211"/>
                  <a:gd name="T1" fmla="*/ 84 h 84"/>
                  <a:gd name="T2" fmla="*/ 211 w 211"/>
                  <a:gd name="T3" fmla="*/ 84 h 84"/>
                  <a:gd name="T4" fmla="*/ 211 w 211"/>
                  <a:gd name="T5" fmla="*/ 0 h 84"/>
                  <a:gd name="T6" fmla="*/ 0 w 211"/>
                  <a:gd name="T7" fmla="*/ 0 h 84"/>
                  <a:gd name="T8" fmla="*/ 0 w 211"/>
                  <a:gd name="T9" fmla="*/ 84 h 84"/>
                  <a:gd name="T10" fmla="*/ 0 w 211"/>
                  <a:gd name="T11" fmla="*/ 8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1" h="84">
                    <a:moveTo>
                      <a:pt x="0" y="84"/>
                    </a:moveTo>
                    <a:lnTo>
                      <a:pt x="211" y="84"/>
                    </a:lnTo>
                    <a:lnTo>
                      <a:pt x="211" y="0"/>
                    </a:lnTo>
                    <a:lnTo>
                      <a:pt x="0" y="0"/>
                    </a:lnTo>
                    <a:lnTo>
                      <a:pt x="0" y="84"/>
                    </a:lnTo>
                    <a:lnTo>
                      <a:pt x="0" y="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111"/>
              <p:cNvSpPr>
                <a:spLocks/>
              </p:cNvSpPr>
              <p:nvPr/>
            </p:nvSpPr>
            <p:spPr bwMode="auto">
              <a:xfrm>
                <a:off x="2187259" y="2316480"/>
                <a:ext cx="167162" cy="2560320"/>
              </a:xfrm>
              <a:custGeom>
                <a:avLst/>
                <a:gdLst>
                  <a:gd name="T0" fmla="*/ 25 w 109"/>
                  <a:gd name="T1" fmla="*/ 0 h 1952"/>
                  <a:gd name="T2" fmla="*/ 0 w 109"/>
                  <a:gd name="T3" fmla="*/ 1948 h 1952"/>
                  <a:gd name="T4" fmla="*/ 73 w 109"/>
                  <a:gd name="T5" fmla="*/ 1952 h 1952"/>
                  <a:gd name="T6" fmla="*/ 109 w 109"/>
                  <a:gd name="T7" fmla="*/ 0 h 1952"/>
                  <a:gd name="T8" fmla="*/ 25 w 109"/>
                  <a:gd name="T9" fmla="*/ 0 h 1952"/>
                  <a:gd name="T10" fmla="*/ 25 w 109"/>
                  <a:gd name="T11" fmla="*/ 0 h 19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9" h="1952">
                    <a:moveTo>
                      <a:pt x="25" y="0"/>
                    </a:moveTo>
                    <a:lnTo>
                      <a:pt x="0" y="1948"/>
                    </a:lnTo>
                    <a:lnTo>
                      <a:pt x="73" y="1952"/>
                    </a:lnTo>
                    <a:lnTo>
                      <a:pt x="109" y="0"/>
                    </a:lnTo>
                    <a:lnTo>
                      <a:pt x="25" y="0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F024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112"/>
              <p:cNvSpPr>
                <a:spLocks/>
              </p:cNvSpPr>
              <p:nvPr/>
            </p:nvSpPr>
            <p:spPr bwMode="auto">
              <a:xfrm>
                <a:off x="1841500" y="1317626"/>
                <a:ext cx="881063" cy="3830638"/>
              </a:xfrm>
              <a:custGeom>
                <a:avLst/>
                <a:gdLst>
                  <a:gd name="T0" fmla="*/ 221 w 555"/>
                  <a:gd name="T1" fmla="*/ 2305 h 2413"/>
                  <a:gd name="T2" fmla="*/ 225 w 555"/>
                  <a:gd name="T3" fmla="*/ 2257 h 2413"/>
                  <a:gd name="T4" fmla="*/ 223 w 555"/>
                  <a:gd name="T5" fmla="*/ 2190 h 2413"/>
                  <a:gd name="T6" fmla="*/ 203 w 555"/>
                  <a:gd name="T7" fmla="*/ 2069 h 2413"/>
                  <a:gd name="T8" fmla="*/ 163 w 555"/>
                  <a:gd name="T9" fmla="*/ 1961 h 2413"/>
                  <a:gd name="T10" fmla="*/ 125 w 555"/>
                  <a:gd name="T11" fmla="*/ 1890 h 2413"/>
                  <a:gd name="T12" fmla="*/ 100 w 555"/>
                  <a:gd name="T13" fmla="*/ 1775 h 2413"/>
                  <a:gd name="T14" fmla="*/ 96 w 555"/>
                  <a:gd name="T15" fmla="*/ 1627 h 2413"/>
                  <a:gd name="T16" fmla="*/ 94 w 555"/>
                  <a:gd name="T17" fmla="*/ 1446 h 2413"/>
                  <a:gd name="T18" fmla="*/ 92 w 555"/>
                  <a:gd name="T19" fmla="*/ 1218 h 2413"/>
                  <a:gd name="T20" fmla="*/ 96 w 555"/>
                  <a:gd name="T21" fmla="*/ 966 h 2413"/>
                  <a:gd name="T22" fmla="*/ 102 w 555"/>
                  <a:gd name="T23" fmla="*/ 667 h 2413"/>
                  <a:gd name="T24" fmla="*/ 109 w 555"/>
                  <a:gd name="T25" fmla="*/ 411 h 2413"/>
                  <a:gd name="T26" fmla="*/ 134 w 555"/>
                  <a:gd name="T27" fmla="*/ 223 h 2413"/>
                  <a:gd name="T28" fmla="*/ 203 w 555"/>
                  <a:gd name="T29" fmla="*/ 123 h 2413"/>
                  <a:gd name="T30" fmla="*/ 296 w 555"/>
                  <a:gd name="T31" fmla="*/ 90 h 2413"/>
                  <a:gd name="T32" fmla="*/ 374 w 555"/>
                  <a:gd name="T33" fmla="*/ 111 h 2413"/>
                  <a:gd name="T34" fmla="*/ 430 w 555"/>
                  <a:gd name="T35" fmla="*/ 175 h 2413"/>
                  <a:gd name="T36" fmla="*/ 453 w 555"/>
                  <a:gd name="T37" fmla="*/ 284 h 2413"/>
                  <a:gd name="T38" fmla="*/ 461 w 555"/>
                  <a:gd name="T39" fmla="*/ 507 h 2413"/>
                  <a:gd name="T40" fmla="*/ 461 w 555"/>
                  <a:gd name="T41" fmla="*/ 805 h 2413"/>
                  <a:gd name="T42" fmla="*/ 457 w 555"/>
                  <a:gd name="T43" fmla="*/ 1101 h 2413"/>
                  <a:gd name="T44" fmla="*/ 455 w 555"/>
                  <a:gd name="T45" fmla="*/ 1337 h 2413"/>
                  <a:gd name="T46" fmla="*/ 447 w 555"/>
                  <a:gd name="T47" fmla="*/ 1562 h 2413"/>
                  <a:gd name="T48" fmla="*/ 426 w 555"/>
                  <a:gd name="T49" fmla="*/ 1758 h 2413"/>
                  <a:gd name="T50" fmla="*/ 390 w 555"/>
                  <a:gd name="T51" fmla="*/ 1898 h 2413"/>
                  <a:gd name="T52" fmla="*/ 338 w 555"/>
                  <a:gd name="T53" fmla="*/ 1998 h 2413"/>
                  <a:gd name="T54" fmla="*/ 307 w 555"/>
                  <a:gd name="T55" fmla="*/ 2084 h 2413"/>
                  <a:gd name="T56" fmla="*/ 292 w 555"/>
                  <a:gd name="T57" fmla="*/ 2165 h 2413"/>
                  <a:gd name="T58" fmla="*/ 290 w 555"/>
                  <a:gd name="T59" fmla="*/ 2257 h 2413"/>
                  <a:gd name="T60" fmla="*/ 292 w 555"/>
                  <a:gd name="T61" fmla="*/ 2338 h 2413"/>
                  <a:gd name="T62" fmla="*/ 299 w 555"/>
                  <a:gd name="T63" fmla="*/ 2386 h 2413"/>
                  <a:gd name="T64" fmla="*/ 303 w 555"/>
                  <a:gd name="T65" fmla="*/ 2411 h 2413"/>
                  <a:gd name="T66" fmla="*/ 367 w 555"/>
                  <a:gd name="T67" fmla="*/ 2366 h 2413"/>
                  <a:gd name="T68" fmla="*/ 367 w 555"/>
                  <a:gd name="T69" fmla="*/ 2284 h 2413"/>
                  <a:gd name="T70" fmla="*/ 380 w 555"/>
                  <a:gd name="T71" fmla="*/ 2176 h 2413"/>
                  <a:gd name="T72" fmla="*/ 413 w 555"/>
                  <a:gd name="T73" fmla="*/ 2057 h 2413"/>
                  <a:gd name="T74" fmla="*/ 451 w 555"/>
                  <a:gd name="T75" fmla="*/ 1975 h 2413"/>
                  <a:gd name="T76" fmla="*/ 486 w 555"/>
                  <a:gd name="T77" fmla="*/ 1904 h 2413"/>
                  <a:gd name="T78" fmla="*/ 518 w 555"/>
                  <a:gd name="T79" fmla="*/ 1775 h 2413"/>
                  <a:gd name="T80" fmla="*/ 543 w 555"/>
                  <a:gd name="T81" fmla="*/ 1523 h 2413"/>
                  <a:gd name="T82" fmla="*/ 553 w 555"/>
                  <a:gd name="T83" fmla="*/ 1164 h 2413"/>
                  <a:gd name="T84" fmla="*/ 555 w 555"/>
                  <a:gd name="T85" fmla="*/ 782 h 2413"/>
                  <a:gd name="T86" fmla="*/ 555 w 555"/>
                  <a:gd name="T87" fmla="*/ 476 h 2413"/>
                  <a:gd name="T88" fmla="*/ 549 w 555"/>
                  <a:gd name="T89" fmla="*/ 290 h 2413"/>
                  <a:gd name="T90" fmla="*/ 514 w 555"/>
                  <a:gd name="T91" fmla="*/ 142 h 2413"/>
                  <a:gd name="T92" fmla="*/ 438 w 555"/>
                  <a:gd name="T93" fmla="*/ 37 h 2413"/>
                  <a:gd name="T94" fmla="*/ 307 w 555"/>
                  <a:gd name="T95" fmla="*/ 0 h 2413"/>
                  <a:gd name="T96" fmla="*/ 165 w 555"/>
                  <a:gd name="T97" fmla="*/ 29 h 2413"/>
                  <a:gd name="T98" fmla="*/ 75 w 555"/>
                  <a:gd name="T99" fmla="*/ 119 h 2413"/>
                  <a:gd name="T100" fmla="*/ 29 w 555"/>
                  <a:gd name="T101" fmla="*/ 271 h 2413"/>
                  <a:gd name="T102" fmla="*/ 11 w 555"/>
                  <a:gd name="T103" fmla="*/ 488 h 2413"/>
                  <a:gd name="T104" fmla="*/ 2 w 555"/>
                  <a:gd name="T105" fmla="*/ 822 h 2413"/>
                  <a:gd name="T106" fmla="*/ 0 w 555"/>
                  <a:gd name="T107" fmla="*/ 1222 h 2413"/>
                  <a:gd name="T108" fmla="*/ 2 w 555"/>
                  <a:gd name="T109" fmla="*/ 1579 h 2413"/>
                  <a:gd name="T110" fmla="*/ 15 w 555"/>
                  <a:gd name="T111" fmla="*/ 1796 h 2413"/>
                  <a:gd name="T112" fmla="*/ 38 w 555"/>
                  <a:gd name="T113" fmla="*/ 1917 h 2413"/>
                  <a:gd name="T114" fmla="*/ 71 w 555"/>
                  <a:gd name="T115" fmla="*/ 1992 h 2413"/>
                  <a:gd name="T116" fmla="*/ 104 w 555"/>
                  <a:gd name="T117" fmla="*/ 2051 h 2413"/>
                  <a:gd name="T118" fmla="*/ 138 w 555"/>
                  <a:gd name="T119" fmla="*/ 2146 h 2413"/>
                  <a:gd name="T120" fmla="*/ 152 w 555"/>
                  <a:gd name="T121" fmla="*/ 2253 h 2413"/>
                  <a:gd name="T122" fmla="*/ 150 w 555"/>
                  <a:gd name="T123" fmla="*/ 2328 h 2413"/>
                  <a:gd name="T124" fmla="*/ 146 w 555"/>
                  <a:gd name="T125" fmla="*/ 2363 h 2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55" h="2413">
                    <a:moveTo>
                      <a:pt x="219" y="2328"/>
                    </a:moveTo>
                    <a:lnTo>
                      <a:pt x="219" y="2326"/>
                    </a:lnTo>
                    <a:lnTo>
                      <a:pt x="219" y="2326"/>
                    </a:lnTo>
                    <a:lnTo>
                      <a:pt x="219" y="2324"/>
                    </a:lnTo>
                    <a:lnTo>
                      <a:pt x="219" y="2324"/>
                    </a:lnTo>
                    <a:lnTo>
                      <a:pt x="219" y="2322"/>
                    </a:lnTo>
                    <a:lnTo>
                      <a:pt x="219" y="2322"/>
                    </a:lnTo>
                    <a:lnTo>
                      <a:pt x="219" y="2320"/>
                    </a:lnTo>
                    <a:lnTo>
                      <a:pt x="219" y="2320"/>
                    </a:lnTo>
                    <a:lnTo>
                      <a:pt x="219" y="2318"/>
                    </a:lnTo>
                    <a:lnTo>
                      <a:pt x="219" y="2315"/>
                    </a:lnTo>
                    <a:lnTo>
                      <a:pt x="221" y="2313"/>
                    </a:lnTo>
                    <a:lnTo>
                      <a:pt x="221" y="2313"/>
                    </a:lnTo>
                    <a:lnTo>
                      <a:pt x="221" y="2311"/>
                    </a:lnTo>
                    <a:lnTo>
                      <a:pt x="221" y="2309"/>
                    </a:lnTo>
                    <a:lnTo>
                      <a:pt x="221" y="2307"/>
                    </a:lnTo>
                    <a:lnTo>
                      <a:pt x="221" y="2305"/>
                    </a:lnTo>
                    <a:lnTo>
                      <a:pt x="221" y="2303"/>
                    </a:lnTo>
                    <a:lnTo>
                      <a:pt x="221" y="2301"/>
                    </a:lnTo>
                    <a:lnTo>
                      <a:pt x="221" y="2299"/>
                    </a:lnTo>
                    <a:lnTo>
                      <a:pt x="223" y="2297"/>
                    </a:lnTo>
                    <a:lnTo>
                      <a:pt x="223" y="2293"/>
                    </a:lnTo>
                    <a:lnTo>
                      <a:pt x="223" y="2290"/>
                    </a:lnTo>
                    <a:lnTo>
                      <a:pt x="223" y="2288"/>
                    </a:lnTo>
                    <a:lnTo>
                      <a:pt x="223" y="2286"/>
                    </a:lnTo>
                    <a:lnTo>
                      <a:pt x="223" y="2282"/>
                    </a:lnTo>
                    <a:lnTo>
                      <a:pt x="223" y="2280"/>
                    </a:lnTo>
                    <a:lnTo>
                      <a:pt x="225" y="2278"/>
                    </a:lnTo>
                    <a:lnTo>
                      <a:pt x="225" y="2274"/>
                    </a:lnTo>
                    <a:lnTo>
                      <a:pt x="225" y="2272"/>
                    </a:lnTo>
                    <a:lnTo>
                      <a:pt x="225" y="2267"/>
                    </a:lnTo>
                    <a:lnTo>
                      <a:pt x="225" y="2263"/>
                    </a:lnTo>
                    <a:lnTo>
                      <a:pt x="225" y="2261"/>
                    </a:lnTo>
                    <a:lnTo>
                      <a:pt x="225" y="2257"/>
                    </a:lnTo>
                    <a:lnTo>
                      <a:pt x="225" y="2255"/>
                    </a:lnTo>
                    <a:lnTo>
                      <a:pt x="225" y="2251"/>
                    </a:lnTo>
                    <a:lnTo>
                      <a:pt x="225" y="2247"/>
                    </a:lnTo>
                    <a:lnTo>
                      <a:pt x="225" y="2242"/>
                    </a:lnTo>
                    <a:lnTo>
                      <a:pt x="225" y="2240"/>
                    </a:lnTo>
                    <a:lnTo>
                      <a:pt x="225" y="2236"/>
                    </a:lnTo>
                    <a:lnTo>
                      <a:pt x="225" y="2232"/>
                    </a:lnTo>
                    <a:lnTo>
                      <a:pt x="225" y="2228"/>
                    </a:lnTo>
                    <a:lnTo>
                      <a:pt x="225" y="2224"/>
                    </a:lnTo>
                    <a:lnTo>
                      <a:pt x="225" y="2219"/>
                    </a:lnTo>
                    <a:lnTo>
                      <a:pt x="225" y="2215"/>
                    </a:lnTo>
                    <a:lnTo>
                      <a:pt x="225" y="2211"/>
                    </a:lnTo>
                    <a:lnTo>
                      <a:pt x="225" y="2207"/>
                    </a:lnTo>
                    <a:lnTo>
                      <a:pt x="225" y="2203"/>
                    </a:lnTo>
                    <a:lnTo>
                      <a:pt x="225" y="2199"/>
                    </a:lnTo>
                    <a:lnTo>
                      <a:pt x="223" y="2194"/>
                    </a:lnTo>
                    <a:lnTo>
                      <a:pt x="223" y="2190"/>
                    </a:lnTo>
                    <a:lnTo>
                      <a:pt x="223" y="2186"/>
                    </a:lnTo>
                    <a:lnTo>
                      <a:pt x="223" y="2182"/>
                    </a:lnTo>
                    <a:lnTo>
                      <a:pt x="223" y="2178"/>
                    </a:lnTo>
                    <a:lnTo>
                      <a:pt x="221" y="2172"/>
                    </a:lnTo>
                    <a:lnTo>
                      <a:pt x="221" y="2167"/>
                    </a:lnTo>
                    <a:lnTo>
                      <a:pt x="221" y="2163"/>
                    </a:lnTo>
                    <a:lnTo>
                      <a:pt x="221" y="2159"/>
                    </a:lnTo>
                    <a:lnTo>
                      <a:pt x="219" y="2153"/>
                    </a:lnTo>
                    <a:lnTo>
                      <a:pt x="219" y="2149"/>
                    </a:lnTo>
                    <a:lnTo>
                      <a:pt x="219" y="2144"/>
                    </a:lnTo>
                    <a:lnTo>
                      <a:pt x="217" y="2132"/>
                    </a:lnTo>
                    <a:lnTo>
                      <a:pt x="213" y="2119"/>
                    </a:lnTo>
                    <a:lnTo>
                      <a:pt x="211" y="2109"/>
                    </a:lnTo>
                    <a:lnTo>
                      <a:pt x="209" y="2099"/>
                    </a:lnTo>
                    <a:lnTo>
                      <a:pt x="207" y="2088"/>
                    </a:lnTo>
                    <a:lnTo>
                      <a:pt x="205" y="2078"/>
                    </a:lnTo>
                    <a:lnTo>
                      <a:pt x="203" y="2069"/>
                    </a:lnTo>
                    <a:lnTo>
                      <a:pt x="200" y="2059"/>
                    </a:lnTo>
                    <a:lnTo>
                      <a:pt x="198" y="2051"/>
                    </a:lnTo>
                    <a:lnTo>
                      <a:pt x="196" y="2042"/>
                    </a:lnTo>
                    <a:lnTo>
                      <a:pt x="194" y="2034"/>
                    </a:lnTo>
                    <a:lnTo>
                      <a:pt x="190" y="2028"/>
                    </a:lnTo>
                    <a:lnTo>
                      <a:pt x="188" y="2021"/>
                    </a:lnTo>
                    <a:lnTo>
                      <a:pt x="186" y="2013"/>
                    </a:lnTo>
                    <a:lnTo>
                      <a:pt x="184" y="2007"/>
                    </a:lnTo>
                    <a:lnTo>
                      <a:pt x="182" y="2000"/>
                    </a:lnTo>
                    <a:lnTo>
                      <a:pt x="180" y="1994"/>
                    </a:lnTo>
                    <a:lnTo>
                      <a:pt x="175" y="1990"/>
                    </a:lnTo>
                    <a:lnTo>
                      <a:pt x="173" y="1984"/>
                    </a:lnTo>
                    <a:lnTo>
                      <a:pt x="171" y="1980"/>
                    </a:lnTo>
                    <a:lnTo>
                      <a:pt x="169" y="1973"/>
                    </a:lnTo>
                    <a:lnTo>
                      <a:pt x="167" y="1969"/>
                    </a:lnTo>
                    <a:lnTo>
                      <a:pt x="165" y="1965"/>
                    </a:lnTo>
                    <a:lnTo>
                      <a:pt x="163" y="1961"/>
                    </a:lnTo>
                    <a:lnTo>
                      <a:pt x="159" y="1955"/>
                    </a:lnTo>
                    <a:lnTo>
                      <a:pt x="157" y="1952"/>
                    </a:lnTo>
                    <a:lnTo>
                      <a:pt x="155" y="1946"/>
                    </a:lnTo>
                    <a:lnTo>
                      <a:pt x="152" y="1944"/>
                    </a:lnTo>
                    <a:lnTo>
                      <a:pt x="150" y="1940"/>
                    </a:lnTo>
                    <a:lnTo>
                      <a:pt x="148" y="1936"/>
                    </a:lnTo>
                    <a:lnTo>
                      <a:pt x="146" y="1932"/>
                    </a:lnTo>
                    <a:lnTo>
                      <a:pt x="144" y="1927"/>
                    </a:lnTo>
                    <a:lnTo>
                      <a:pt x="142" y="1923"/>
                    </a:lnTo>
                    <a:lnTo>
                      <a:pt x="140" y="1919"/>
                    </a:lnTo>
                    <a:lnTo>
                      <a:pt x="136" y="1915"/>
                    </a:lnTo>
                    <a:lnTo>
                      <a:pt x="134" y="1913"/>
                    </a:lnTo>
                    <a:lnTo>
                      <a:pt x="132" y="1907"/>
                    </a:lnTo>
                    <a:lnTo>
                      <a:pt x="132" y="1902"/>
                    </a:lnTo>
                    <a:lnTo>
                      <a:pt x="127" y="1898"/>
                    </a:lnTo>
                    <a:lnTo>
                      <a:pt x="127" y="1894"/>
                    </a:lnTo>
                    <a:lnTo>
                      <a:pt x="125" y="1890"/>
                    </a:lnTo>
                    <a:lnTo>
                      <a:pt x="123" y="1886"/>
                    </a:lnTo>
                    <a:lnTo>
                      <a:pt x="121" y="1879"/>
                    </a:lnTo>
                    <a:lnTo>
                      <a:pt x="119" y="1875"/>
                    </a:lnTo>
                    <a:lnTo>
                      <a:pt x="117" y="1871"/>
                    </a:lnTo>
                    <a:lnTo>
                      <a:pt x="115" y="1865"/>
                    </a:lnTo>
                    <a:lnTo>
                      <a:pt x="115" y="1859"/>
                    </a:lnTo>
                    <a:lnTo>
                      <a:pt x="113" y="1852"/>
                    </a:lnTo>
                    <a:lnTo>
                      <a:pt x="111" y="1846"/>
                    </a:lnTo>
                    <a:lnTo>
                      <a:pt x="109" y="1840"/>
                    </a:lnTo>
                    <a:lnTo>
                      <a:pt x="109" y="1834"/>
                    </a:lnTo>
                    <a:lnTo>
                      <a:pt x="107" y="1825"/>
                    </a:lnTo>
                    <a:lnTo>
                      <a:pt x="107" y="1819"/>
                    </a:lnTo>
                    <a:lnTo>
                      <a:pt x="104" y="1811"/>
                    </a:lnTo>
                    <a:lnTo>
                      <a:pt x="104" y="1802"/>
                    </a:lnTo>
                    <a:lnTo>
                      <a:pt x="102" y="1794"/>
                    </a:lnTo>
                    <a:lnTo>
                      <a:pt x="102" y="1784"/>
                    </a:lnTo>
                    <a:lnTo>
                      <a:pt x="100" y="1775"/>
                    </a:lnTo>
                    <a:lnTo>
                      <a:pt x="100" y="1765"/>
                    </a:lnTo>
                    <a:lnTo>
                      <a:pt x="100" y="1754"/>
                    </a:lnTo>
                    <a:lnTo>
                      <a:pt x="98" y="1742"/>
                    </a:lnTo>
                    <a:lnTo>
                      <a:pt x="98" y="1731"/>
                    </a:lnTo>
                    <a:lnTo>
                      <a:pt x="98" y="1719"/>
                    </a:lnTo>
                    <a:lnTo>
                      <a:pt x="98" y="1706"/>
                    </a:lnTo>
                    <a:lnTo>
                      <a:pt x="98" y="1700"/>
                    </a:lnTo>
                    <a:lnTo>
                      <a:pt x="98" y="1694"/>
                    </a:lnTo>
                    <a:lnTo>
                      <a:pt x="98" y="1688"/>
                    </a:lnTo>
                    <a:lnTo>
                      <a:pt x="98" y="1681"/>
                    </a:lnTo>
                    <a:lnTo>
                      <a:pt x="96" y="1675"/>
                    </a:lnTo>
                    <a:lnTo>
                      <a:pt x="96" y="1667"/>
                    </a:lnTo>
                    <a:lnTo>
                      <a:pt x="96" y="1658"/>
                    </a:lnTo>
                    <a:lnTo>
                      <a:pt x="96" y="1652"/>
                    </a:lnTo>
                    <a:lnTo>
                      <a:pt x="96" y="1644"/>
                    </a:lnTo>
                    <a:lnTo>
                      <a:pt x="96" y="1635"/>
                    </a:lnTo>
                    <a:lnTo>
                      <a:pt x="96" y="1627"/>
                    </a:lnTo>
                    <a:lnTo>
                      <a:pt x="96" y="1617"/>
                    </a:lnTo>
                    <a:lnTo>
                      <a:pt x="96" y="1608"/>
                    </a:lnTo>
                    <a:lnTo>
                      <a:pt x="96" y="1600"/>
                    </a:lnTo>
                    <a:lnTo>
                      <a:pt x="96" y="1590"/>
                    </a:lnTo>
                    <a:lnTo>
                      <a:pt x="96" y="1579"/>
                    </a:lnTo>
                    <a:lnTo>
                      <a:pt x="94" y="1569"/>
                    </a:lnTo>
                    <a:lnTo>
                      <a:pt x="94" y="1560"/>
                    </a:lnTo>
                    <a:lnTo>
                      <a:pt x="94" y="1550"/>
                    </a:lnTo>
                    <a:lnTo>
                      <a:pt x="94" y="1539"/>
                    </a:lnTo>
                    <a:lnTo>
                      <a:pt x="94" y="1527"/>
                    </a:lnTo>
                    <a:lnTo>
                      <a:pt x="94" y="1516"/>
                    </a:lnTo>
                    <a:lnTo>
                      <a:pt x="94" y="1504"/>
                    </a:lnTo>
                    <a:lnTo>
                      <a:pt x="94" y="1494"/>
                    </a:lnTo>
                    <a:lnTo>
                      <a:pt x="94" y="1481"/>
                    </a:lnTo>
                    <a:lnTo>
                      <a:pt x="94" y="1471"/>
                    </a:lnTo>
                    <a:lnTo>
                      <a:pt x="94" y="1458"/>
                    </a:lnTo>
                    <a:lnTo>
                      <a:pt x="94" y="1446"/>
                    </a:lnTo>
                    <a:lnTo>
                      <a:pt x="94" y="1433"/>
                    </a:lnTo>
                    <a:lnTo>
                      <a:pt x="92" y="1421"/>
                    </a:lnTo>
                    <a:lnTo>
                      <a:pt x="92" y="1408"/>
                    </a:lnTo>
                    <a:lnTo>
                      <a:pt x="92" y="1396"/>
                    </a:lnTo>
                    <a:lnTo>
                      <a:pt x="92" y="1383"/>
                    </a:lnTo>
                    <a:lnTo>
                      <a:pt x="92" y="1370"/>
                    </a:lnTo>
                    <a:lnTo>
                      <a:pt x="92" y="1356"/>
                    </a:lnTo>
                    <a:lnTo>
                      <a:pt x="92" y="1343"/>
                    </a:lnTo>
                    <a:lnTo>
                      <a:pt x="92" y="1329"/>
                    </a:lnTo>
                    <a:lnTo>
                      <a:pt x="92" y="1316"/>
                    </a:lnTo>
                    <a:lnTo>
                      <a:pt x="92" y="1302"/>
                    </a:lnTo>
                    <a:lnTo>
                      <a:pt x="92" y="1289"/>
                    </a:lnTo>
                    <a:lnTo>
                      <a:pt x="92" y="1275"/>
                    </a:lnTo>
                    <a:lnTo>
                      <a:pt x="92" y="1260"/>
                    </a:lnTo>
                    <a:lnTo>
                      <a:pt x="92" y="1245"/>
                    </a:lnTo>
                    <a:lnTo>
                      <a:pt x="92" y="1233"/>
                    </a:lnTo>
                    <a:lnTo>
                      <a:pt x="92" y="1218"/>
                    </a:lnTo>
                    <a:lnTo>
                      <a:pt x="92" y="1204"/>
                    </a:lnTo>
                    <a:lnTo>
                      <a:pt x="92" y="1189"/>
                    </a:lnTo>
                    <a:lnTo>
                      <a:pt x="92" y="1174"/>
                    </a:lnTo>
                    <a:lnTo>
                      <a:pt x="92" y="1160"/>
                    </a:lnTo>
                    <a:lnTo>
                      <a:pt x="92" y="1145"/>
                    </a:lnTo>
                    <a:lnTo>
                      <a:pt x="94" y="1131"/>
                    </a:lnTo>
                    <a:lnTo>
                      <a:pt x="94" y="1116"/>
                    </a:lnTo>
                    <a:lnTo>
                      <a:pt x="94" y="1099"/>
                    </a:lnTo>
                    <a:lnTo>
                      <a:pt x="94" y="1085"/>
                    </a:lnTo>
                    <a:lnTo>
                      <a:pt x="94" y="1070"/>
                    </a:lnTo>
                    <a:lnTo>
                      <a:pt x="94" y="1055"/>
                    </a:lnTo>
                    <a:lnTo>
                      <a:pt x="94" y="1041"/>
                    </a:lnTo>
                    <a:lnTo>
                      <a:pt x="94" y="1026"/>
                    </a:lnTo>
                    <a:lnTo>
                      <a:pt x="96" y="1010"/>
                    </a:lnTo>
                    <a:lnTo>
                      <a:pt x="96" y="995"/>
                    </a:lnTo>
                    <a:lnTo>
                      <a:pt x="96" y="980"/>
                    </a:lnTo>
                    <a:lnTo>
                      <a:pt x="96" y="966"/>
                    </a:lnTo>
                    <a:lnTo>
                      <a:pt x="98" y="949"/>
                    </a:lnTo>
                    <a:lnTo>
                      <a:pt x="98" y="934"/>
                    </a:lnTo>
                    <a:lnTo>
                      <a:pt x="98" y="916"/>
                    </a:lnTo>
                    <a:lnTo>
                      <a:pt x="98" y="897"/>
                    </a:lnTo>
                    <a:lnTo>
                      <a:pt x="100" y="878"/>
                    </a:lnTo>
                    <a:lnTo>
                      <a:pt x="100" y="861"/>
                    </a:lnTo>
                    <a:lnTo>
                      <a:pt x="100" y="843"/>
                    </a:lnTo>
                    <a:lnTo>
                      <a:pt x="100" y="824"/>
                    </a:lnTo>
                    <a:lnTo>
                      <a:pt x="100" y="805"/>
                    </a:lnTo>
                    <a:lnTo>
                      <a:pt x="102" y="788"/>
                    </a:lnTo>
                    <a:lnTo>
                      <a:pt x="102" y="770"/>
                    </a:lnTo>
                    <a:lnTo>
                      <a:pt x="102" y="753"/>
                    </a:lnTo>
                    <a:lnTo>
                      <a:pt x="102" y="736"/>
                    </a:lnTo>
                    <a:lnTo>
                      <a:pt x="102" y="718"/>
                    </a:lnTo>
                    <a:lnTo>
                      <a:pt x="102" y="701"/>
                    </a:lnTo>
                    <a:lnTo>
                      <a:pt x="102" y="684"/>
                    </a:lnTo>
                    <a:lnTo>
                      <a:pt x="102" y="667"/>
                    </a:lnTo>
                    <a:lnTo>
                      <a:pt x="102" y="651"/>
                    </a:lnTo>
                    <a:lnTo>
                      <a:pt x="102" y="634"/>
                    </a:lnTo>
                    <a:lnTo>
                      <a:pt x="102" y="617"/>
                    </a:lnTo>
                    <a:lnTo>
                      <a:pt x="102" y="603"/>
                    </a:lnTo>
                    <a:lnTo>
                      <a:pt x="104" y="586"/>
                    </a:lnTo>
                    <a:lnTo>
                      <a:pt x="104" y="569"/>
                    </a:lnTo>
                    <a:lnTo>
                      <a:pt x="104" y="555"/>
                    </a:lnTo>
                    <a:lnTo>
                      <a:pt x="104" y="540"/>
                    </a:lnTo>
                    <a:lnTo>
                      <a:pt x="104" y="526"/>
                    </a:lnTo>
                    <a:lnTo>
                      <a:pt x="104" y="509"/>
                    </a:lnTo>
                    <a:lnTo>
                      <a:pt x="104" y="494"/>
                    </a:lnTo>
                    <a:lnTo>
                      <a:pt x="104" y="480"/>
                    </a:lnTo>
                    <a:lnTo>
                      <a:pt x="107" y="467"/>
                    </a:lnTo>
                    <a:lnTo>
                      <a:pt x="107" y="453"/>
                    </a:lnTo>
                    <a:lnTo>
                      <a:pt x="107" y="438"/>
                    </a:lnTo>
                    <a:lnTo>
                      <a:pt x="107" y="425"/>
                    </a:lnTo>
                    <a:lnTo>
                      <a:pt x="109" y="411"/>
                    </a:lnTo>
                    <a:lnTo>
                      <a:pt x="109" y="398"/>
                    </a:lnTo>
                    <a:lnTo>
                      <a:pt x="109" y="386"/>
                    </a:lnTo>
                    <a:lnTo>
                      <a:pt x="111" y="373"/>
                    </a:lnTo>
                    <a:lnTo>
                      <a:pt x="111" y="361"/>
                    </a:lnTo>
                    <a:lnTo>
                      <a:pt x="113" y="348"/>
                    </a:lnTo>
                    <a:lnTo>
                      <a:pt x="113" y="336"/>
                    </a:lnTo>
                    <a:lnTo>
                      <a:pt x="115" y="325"/>
                    </a:lnTo>
                    <a:lnTo>
                      <a:pt x="117" y="313"/>
                    </a:lnTo>
                    <a:lnTo>
                      <a:pt x="117" y="302"/>
                    </a:lnTo>
                    <a:lnTo>
                      <a:pt x="119" y="292"/>
                    </a:lnTo>
                    <a:lnTo>
                      <a:pt x="121" y="282"/>
                    </a:lnTo>
                    <a:lnTo>
                      <a:pt x="123" y="271"/>
                    </a:lnTo>
                    <a:lnTo>
                      <a:pt x="123" y="261"/>
                    </a:lnTo>
                    <a:lnTo>
                      <a:pt x="125" y="250"/>
                    </a:lnTo>
                    <a:lnTo>
                      <a:pt x="129" y="242"/>
                    </a:lnTo>
                    <a:lnTo>
                      <a:pt x="132" y="231"/>
                    </a:lnTo>
                    <a:lnTo>
                      <a:pt x="134" y="223"/>
                    </a:lnTo>
                    <a:lnTo>
                      <a:pt x="136" y="215"/>
                    </a:lnTo>
                    <a:lnTo>
                      <a:pt x="138" y="206"/>
                    </a:lnTo>
                    <a:lnTo>
                      <a:pt x="142" y="198"/>
                    </a:lnTo>
                    <a:lnTo>
                      <a:pt x="144" y="192"/>
                    </a:lnTo>
                    <a:lnTo>
                      <a:pt x="148" y="184"/>
                    </a:lnTo>
                    <a:lnTo>
                      <a:pt x="152" y="177"/>
                    </a:lnTo>
                    <a:lnTo>
                      <a:pt x="155" y="171"/>
                    </a:lnTo>
                    <a:lnTo>
                      <a:pt x="159" y="165"/>
                    </a:lnTo>
                    <a:lnTo>
                      <a:pt x="163" y="158"/>
                    </a:lnTo>
                    <a:lnTo>
                      <a:pt x="167" y="152"/>
                    </a:lnTo>
                    <a:lnTo>
                      <a:pt x="171" y="148"/>
                    </a:lnTo>
                    <a:lnTo>
                      <a:pt x="175" y="142"/>
                    </a:lnTo>
                    <a:lnTo>
                      <a:pt x="182" y="138"/>
                    </a:lnTo>
                    <a:lnTo>
                      <a:pt x="186" y="133"/>
                    </a:lnTo>
                    <a:lnTo>
                      <a:pt x="192" y="129"/>
                    </a:lnTo>
                    <a:lnTo>
                      <a:pt x="196" y="125"/>
                    </a:lnTo>
                    <a:lnTo>
                      <a:pt x="203" y="123"/>
                    </a:lnTo>
                    <a:lnTo>
                      <a:pt x="209" y="119"/>
                    </a:lnTo>
                    <a:lnTo>
                      <a:pt x="213" y="115"/>
                    </a:lnTo>
                    <a:lnTo>
                      <a:pt x="219" y="113"/>
                    </a:lnTo>
                    <a:lnTo>
                      <a:pt x="225" y="108"/>
                    </a:lnTo>
                    <a:lnTo>
                      <a:pt x="230" y="106"/>
                    </a:lnTo>
                    <a:lnTo>
                      <a:pt x="236" y="104"/>
                    </a:lnTo>
                    <a:lnTo>
                      <a:pt x="242" y="102"/>
                    </a:lnTo>
                    <a:lnTo>
                      <a:pt x="248" y="100"/>
                    </a:lnTo>
                    <a:lnTo>
                      <a:pt x="253" y="98"/>
                    </a:lnTo>
                    <a:lnTo>
                      <a:pt x="259" y="96"/>
                    </a:lnTo>
                    <a:lnTo>
                      <a:pt x="263" y="94"/>
                    </a:lnTo>
                    <a:lnTo>
                      <a:pt x="269" y="94"/>
                    </a:lnTo>
                    <a:lnTo>
                      <a:pt x="276" y="92"/>
                    </a:lnTo>
                    <a:lnTo>
                      <a:pt x="280" y="92"/>
                    </a:lnTo>
                    <a:lnTo>
                      <a:pt x="286" y="90"/>
                    </a:lnTo>
                    <a:lnTo>
                      <a:pt x="290" y="90"/>
                    </a:lnTo>
                    <a:lnTo>
                      <a:pt x="296" y="90"/>
                    </a:lnTo>
                    <a:lnTo>
                      <a:pt x="301" y="90"/>
                    </a:lnTo>
                    <a:lnTo>
                      <a:pt x="305" y="90"/>
                    </a:lnTo>
                    <a:lnTo>
                      <a:pt x="311" y="90"/>
                    </a:lnTo>
                    <a:lnTo>
                      <a:pt x="315" y="90"/>
                    </a:lnTo>
                    <a:lnTo>
                      <a:pt x="322" y="92"/>
                    </a:lnTo>
                    <a:lnTo>
                      <a:pt x="326" y="92"/>
                    </a:lnTo>
                    <a:lnTo>
                      <a:pt x="330" y="94"/>
                    </a:lnTo>
                    <a:lnTo>
                      <a:pt x="334" y="94"/>
                    </a:lnTo>
                    <a:lnTo>
                      <a:pt x="340" y="96"/>
                    </a:lnTo>
                    <a:lnTo>
                      <a:pt x="344" y="96"/>
                    </a:lnTo>
                    <a:lnTo>
                      <a:pt x="349" y="98"/>
                    </a:lnTo>
                    <a:lnTo>
                      <a:pt x="353" y="100"/>
                    </a:lnTo>
                    <a:lnTo>
                      <a:pt x="359" y="102"/>
                    </a:lnTo>
                    <a:lnTo>
                      <a:pt x="363" y="104"/>
                    </a:lnTo>
                    <a:lnTo>
                      <a:pt x="367" y="106"/>
                    </a:lnTo>
                    <a:lnTo>
                      <a:pt x="372" y="108"/>
                    </a:lnTo>
                    <a:lnTo>
                      <a:pt x="374" y="111"/>
                    </a:lnTo>
                    <a:lnTo>
                      <a:pt x="378" y="115"/>
                    </a:lnTo>
                    <a:lnTo>
                      <a:pt x="382" y="117"/>
                    </a:lnTo>
                    <a:lnTo>
                      <a:pt x="386" y="119"/>
                    </a:lnTo>
                    <a:lnTo>
                      <a:pt x="390" y="123"/>
                    </a:lnTo>
                    <a:lnTo>
                      <a:pt x="395" y="125"/>
                    </a:lnTo>
                    <a:lnTo>
                      <a:pt x="399" y="129"/>
                    </a:lnTo>
                    <a:lnTo>
                      <a:pt x="401" y="133"/>
                    </a:lnTo>
                    <a:lnTo>
                      <a:pt x="405" y="138"/>
                    </a:lnTo>
                    <a:lnTo>
                      <a:pt x="407" y="140"/>
                    </a:lnTo>
                    <a:lnTo>
                      <a:pt x="411" y="144"/>
                    </a:lnTo>
                    <a:lnTo>
                      <a:pt x="413" y="148"/>
                    </a:lnTo>
                    <a:lnTo>
                      <a:pt x="418" y="152"/>
                    </a:lnTo>
                    <a:lnTo>
                      <a:pt x="420" y="156"/>
                    </a:lnTo>
                    <a:lnTo>
                      <a:pt x="422" y="163"/>
                    </a:lnTo>
                    <a:lnTo>
                      <a:pt x="426" y="167"/>
                    </a:lnTo>
                    <a:lnTo>
                      <a:pt x="428" y="171"/>
                    </a:lnTo>
                    <a:lnTo>
                      <a:pt x="430" y="175"/>
                    </a:lnTo>
                    <a:lnTo>
                      <a:pt x="432" y="181"/>
                    </a:lnTo>
                    <a:lnTo>
                      <a:pt x="434" y="186"/>
                    </a:lnTo>
                    <a:lnTo>
                      <a:pt x="436" y="192"/>
                    </a:lnTo>
                    <a:lnTo>
                      <a:pt x="438" y="196"/>
                    </a:lnTo>
                    <a:lnTo>
                      <a:pt x="440" y="202"/>
                    </a:lnTo>
                    <a:lnTo>
                      <a:pt x="443" y="209"/>
                    </a:lnTo>
                    <a:lnTo>
                      <a:pt x="445" y="213"/>
                    </a:lnTo>
                    <a:lnTo>
                      <a:pt x="445" y="219"/>
                    </a:lnTo>
                    <a:lnTo>
                      <a:pt x="447" y="225"/>
                    </a:lnTo>
                    <a:lnTo>
                      <a:pt x="449" y="231"/>
                    </a:lnTo>
                    <a:lnTo>
                      <a:pt x="449" y="238"/>
                    </a:lnTo>
                    <a:lnTo>
                      <a:pt x="451" y="244"/>
                    </a:lnTo>
                    <a:lnTo>
                      <a:pt x="451" y="250"/>
                    </a:lnTo>
                    <a:lnTo>
                      <a:pt x="451" y="259"/>
                    </a:lnTo>
                    <a:lnTo>
                      <a:pt x="453" y="265"/>
                    </a:lnTo>
                    <a:lnTo>
                      <a:pt x="453" y="273"/>
                    </a:lnTo>
                    <a:lnTo>
                      <a:pt x="453" y="284"/>
                    </a:lnTo>
                    <a:lnTo>
                      <a:pt x="455" y="294"/>
                    </a:lnTo>
                    <a:lnTo>
                      <a:pt x="455" y="305"/>
                    </a:lnTo>
                    <a:lnTo>
                      <a:pt x="455" y="315"/>
                    </a:lnTo>
                    <a:lnTo>
                      <a:pt x="457" y="325"/>
                    </a:lnTo>
                    <a:lnTo>
                      <a:pt x="457" y="338"/>
                    </a:lnTo>
                    <a:lnTo>
                      <a:pt x="457" y="348"/>
                    </a:lnTo>
                    <a:lnTo>
                      <a:pt x="457" y="361"/>
                    </a:lnTo>
                    <a:lnTo>
                      <a:pt x="459" y="375"/>
                    </a:lnTo>
                    <a:lnTo>
                      <a:pt x="459" y="388"/>
                    </a:lnTo>
                    <a:lnTo>
                      <a:pt x="459" y="403"/>
                    </a:lnTo>
                    <a:lnTo>
                      <a:pt x="459" y="415"/>
                    </a:lnTo>
                    <a:lnTo>
                      <a:pt x="459" y="430"/>
                    </a:lnTo>
                    <a:lnTo>
                      <a:pt x="459" y="444"/>
                    </a:lnTo>
                    <a:lnTo>
                      <a:pt x="459" y="461"/>
                    </a:lnTo>
                    <a:lnTo>
                      <a:pt x="459" y="476"/>
                    </a:lnTo>
                    <a:lnTo>
                      <a:pt x="461" y="492"/>
                    </a:lnTo>
                    <a:lnTo>
                      <a:pt x="461" y="507"/>
                    </a:lnTo>
                    <a:lnTo>
                      <a:pt x="461" y="524"/>
                    </a:lnTo>
                    <a:lnTo>
                      <a:pt x="461" y="540"/>
                    </a:lnTo>
                    <a:lnTo>
                      <a:pt x="461" y="557"/>
                    </a:lnTo>
                    <a:lnTo>
                      <a:pt x="461" y="574"/>
                    </a:lnTo>
                    <a:lnTo>
                      <a:pt x="461" y="590"/>
                    </a:lnTo>
                    <a:lnTo>
                      <a:pt x="461" y="607"/>
                    </a:lnTo>
                    <a:lnTo>
                      <a:pt x="461" y="626"/>
                    </a:lnTo>
                    <a:lnTo>
                      <a:pt x="461" y="642"/>
                    </a:lnTo>
                    <a:lnTo>
                      <a:pt x="461" y="661"/>
                    </a:lnTo>
                    <a:lnTo>
                      <a:pt x="461" y="678"/>
                    </a:lnTo>
                    <a:lnTo>
                      <a:pt x="461" y="697"/>
                    </a:lnTo>
                    <a:lnTo>
                      <a:pt x="461" y="715"/>
                    </a:lnTo>
                    <a:lnTo>
                      <a:pt x="461" y="732"/>
                    </a:lnTo>
                    <a:lnTo>
                      <a:pt x="461" y="751"/>
                    </a:lnTo>
                    <a:lnTo>
                      <a:pt x="461" y="770"/>
                    </a:lnTo>
                    <a:lnTo>
                      <a:pt x="461" y="786"/>
                    </a:lnTo>
                    <a:lnTo>
                      <a:pt x="461" y="805"/>
                    </a:lnTo>
                    <a:lnTo>
                      <a:pt x="461" y="824"/>
                    </a:lnTo>
                    <a:lnTo>
                      <a:pt x="461" y="843"/>
                    </a:lnTo>
                    <a:lnTo>
                      <a:pt x="459" y="859"/>
                    </a:lnTo>
                    <a:lnTo>
                      <a:pt x="459" y="878"/>
                    </a:lnTo>
                    <a:lnTo>
                      <a:pt x="459" y="897"/>
                    </a:lnTo>
                    <a:lnTo>
                      <a:pt x="459" y="914"/>
                    </a:lnTo>
                    <a:lnTo>
                      <a:pt x="459" y="932"/>
                    </a:lnTo>
                    <a:lnTo>
                      <a:pt x="459" y="949"/>
                    </a:lnTo>
                    <a:lnTo>
                      <a:pt x="459" y="968"/>
                    </a:lnTo>
                    <a:lnTo>
                      <a:pt x="459" y="985"/>
                    </a:lnTo>
                    <a:lnTo>
                      <a:pt x="459" y="1001"/>
                    </a:lnTo>
                    <a:lnTo>
                      <a:pt x="459" y="1020"/>
                    </a:lnTo>
                    <a:lnTo>
                      <a:pt x="459" y="1037"/>
                    </a:lnTo>
                    <a:lnTo>
                      <a:pt x="459" y="1051"/>
                    </a:lnTo>
                    <a:lnTo>
                      <a:pt x="457" y="1068"/>
                    </a:lnTo>
                    <a:lnTo>
                      <a:pt x="457" y="1085"/>
                    </a:lnTo>
                    <a:lnTo>
                      <a:pt x="457" y="1101"/>
                    </a:lnTo>
                    <a:lnTo>
                      <a:pt x="457" y="1116"/>
                    </a:lnTo>
                    <a:lnTo>
                      <a:pt x="457" y="1131"/>
                    </a:lnTo>
                    <a:lnTo>
                      <a:pt x="457" y="1147"/>
                    </a:lnTo>
                    <a:lnTo>
                      <a:pt x="457" y="1162"/>
                    </a:lnTo>
                    <a:lnTo>
                      <a:pt x="457" y="1176"/>
                    </a:lnTo>
                    <a:lnTo>
                      <a:pt x="457" y="1189"/>
                    </a:lnTo>
                    <a:lnTo>
                      <a:pt x="457" y="1204"/>
                    </a:lnTo>
                    <a:lnTo>
                      <a:pt x="457" y="1216"/>
                    </a:lnTo>
                    <a:lnTo>
                      <a:pt x="457" y="1231"/>
                    </a:lnTo>
                    <a:lnTo>
                      <a:pt x="457" y="1243"/>
                    </a:lnTo>
                    <a:lnTo>
                      <a:pt x="457" y="1258"/>
                    </a:lnTo>
                    <a:lnTo>
                      <a:pt x="457" y="1270"/>
                    </a:lnTo>
                    <a:lnTo>
                      <a:pt x="455" y="1283"/>
                    </a:lnTo>
                    <a:lnTo>
                      <a:pt x="455" y="1297"/>
                    </a:lnTo>
                    <a:lnTo>
                      <a:pt x="455" y="1310"/>
                    </a:lnTo>
                    <a:lnTo>
                      <a:pt x="455" y="1325"/>
                    </a:lnTo>
                    <a:lnTo>
                      <a:pt x="455" y="1337"/>
                    </a:lnTo>
                    <a:lnTo>
                      <a:pt x="455" y="1352"/>
                    </a:lnTo>
                    <a:lnTo>
                      <a:pt x="455" y="1364"/>
                    </a:lnTo>
                    <a:lnTo>
                      <a:pt x="455" y="1379"/>
                    </a:lnTo>
                    <a:lnTo>
                      <a:pt x="453" y="1391"/>
                    </a:lnTo>
                    <a:lnTo>
                      <a:pt x="453" y="1406"/>
                    </a:lnTo>
                    <a:lnTo>
                      <a:pt x="453" y="1418"/>
                    </a:lnTo>
                    <a:lnTo>
                      <a:pt x="453" y="1433"/>
                    </a:lnTo>
                    <a:lnTo>
                      <a:pt x="453" y="1446"/>
                    </a:lnTo>
                    <a:lnTo>
                      <a:pt x="451" y="1458"/>
                    </a:lnTo>
                    <a:lnTo>
                      <a:pt x="451" y="1473"/>
                    </a:lnTo>
                    <a:lnTo>
                      <a:pt x="451" y="1485"/>
                    </a:lnTo>
                    <a:lnTo>
                      <a:pt x="451" y="1498"/>
                    </a:lnTo>
                    <a:lnTo>
                      <a:pt x="449" y="1510"/>
                    </a:lnTo>
                    <a:lnTo>
                      <a:pt x="449" y="1525"/>
                    </a:lnTo>
                    <a:lnTo>
                      <a:pt x="447" y="1537"/>
                    </a:lnTo>
                    <a:lnTo>
                      <a:pt x="447" y="1550"/>
                    </a:lnTo>
                    <a:lnTo>
                      <a:pt x="447" y="1562"/>
                    </a:lnTo>
                    <a:lnTo>
                      <a:pt x="445" y="1575"/>
                    </a:lnTo>
                    <a:lnTo>
                      <a:pt x="445" y="1587"/>
                    </a:lnTo>
                    <a:lnTo>
                      <a:pt x="445" y="1600"/>
                    </a:lnTo>
                    <a:lnTo>
                      <a:pt x="443" y="1612"/>
                    </a:lnTo>
                    <a:lnTo>
                      <a:pt x="443" y="1625"/>
                    </a:lnTo>
                    <a:lnTo>
                      <a:pt x="440" y="1635"/>
                    </a:lnTo>
                    <a:lnTo>
                      <a:pt x="440" y="1648"/>
                    </a:lnTo>
                    <a:lnTo>
                      <a:pt x="438" y="1660"/>
                    </a:lnTo>
                    <a:lnTo>
                      <a:pt x="436" y="1671"/>
                    </a:lnTo>
                    <a:lnTo>
                      <a:pt x="436" y="1683"/>
                    </a:lnTo>
                    <a:lnTo>
                      <a:pt x="434" y="1694"/>
                    </a:lnTo>
                    <a:lnTo>
                      <a:pt x="434" y="1704"/>
                    </a:lnTo>
                    <a:lnTo>
                      <a:pt x="432" y="1717"/>
                    </a:lnTo>
                    <a:lnTo>
                      <a:pt x="430" y="1727"/>
                    </a:lnTo>
                    <a:lnTo>
                      <a:pt x="430" y="1738"/>
                    </a:lnTo>
                    <a:lnTo>
                      <a:pt x="428" y="1748"/>
                    </a:lnTo>
                    <a:lnTo>
                      <a:pt x="426" y="1758"/>
                    </a:lnTo>
                    <a:lnTo>
                      <a:pt x="424" y="1769"/>
                    </a:lnTo>
                    <a:lnTo>
                      <a:pt x="422" y="1777"/>
                    </a:lnTo>
                    <a:lnTo>
                      <a:pt x="422" y="1788"/>
                    </a:lnTo>
                    <a:lnTo>
                      <a:pt x="420" y="1798"/>
                    </a:lnTo>
                    <a:lnTo>
                      <a:pt x="418" y="1806"/>
                    </a:lnTo>
                    <a:lnTo>
                      <a:pt x="415" y="1815"/>
                    </a:lnTo>
                    <a:lnTo>
                      <a:pt x="413" y="1825"/>
                    </a:lnTo>
                    <a:lnTo>
                      <a:pt x="411" y="1834"/>
                    </a:lnTo>
                    <a:lnTo>
                      <a:pt x="409" y="1842"/>
                    </a:lnTo>
                    <a:lnTo>
                      <a:pt x="407" y="1848"/>
                    </a:lnTo>
                    <a:lnTo>
                      <a:pt x="405" y="1857"/>
                    </a:lnTo>
                    <a:lnTo>
                      <a:pt x="403" y="1865"/>
                    </a:lnTo>
                    <a:lnTo>
                      <a:pt x="401" y="1871"/>
                    </a:lnTo>
                    <a:lnTo>
                      <a:pt x="397" y="1879"/>
                    </a:lnTo>
                    <a:lnTo>
                      <a:pt x="395" y="1886"/>
                    </a:lnTo>
                    <a:lnTo>
                      <a:pt x="392" y="1892"/>
                    </a:lnTo>
                    <a:lnTo>
                      <a:pt x="390" y="1898"/>
                    </a:lnTo>
                    <a:lnTo>
                      <a:pt x="386" y="1904"/>
                    </a:lnTo>
                    <a:lnTo>
                      <a:pt x="384" y="1909"/>
                    </a:lnTo>
                    <a:lnTo>
                      <a:pt x="382" y="1915"/>
                    </a:lnTo>
                    <a:lnTo>
                      <a:pt x="378" y="1921"/>
                    </a:lnTo>
                    <a:lnTo>
                      <a:pt x="374" y="1927"/>
                    </a:lnTo>
                    <a:lnTo>
                      <a:pt x="372" y="1934"/>
                    </a:lnTo>
                    <a:lnTo>
                      <a:pt x="367" y="1940"/>
                    </a:lnTo>
                    <a:lnTo>
                      <a:pt x="363" y="1946"/>
                    </a:lnTo>
                    <a:lnTo>
                      <a:pt x="361" y="1952"/>
                    </a:lnTo>
                    <a:lnTo>
                      <a:pt x="357" y="1959"/>
                    </a:lnTo>
                    <a:lnTo>
                      <a:pt x="355" y="1965"/>
                    </a:lnTo>
                    <a:lnTo>
                      <a:pt x="351" y="1971"/>
                    </a:lnTo>
                    <a:lnTo>
                      <a:pt x="349" y="1975"/>
                    </a:lnTo>
                    <a:lnTo>
                      <a:pt x="347" y="1982"/>
                    </a:lnTo>
                    <a:lnTo>
                      <a:pt x="342" y="1988"/>
                    </a:lnTo>
                    <a:lnTo>
                      <a:pt x="340" y="1992"/>
                    </a:lnTo>
                    <a:lnTo>
                      <a:pt x="338" y="1998"/>
                    </a:lnTo>
                    <a:lnTo>
                      <a:pt x="336" y="2003"/>
                    </a:lnTo>
                    <a:lnTo>
                      <a:pt x="334" y="2009"/>
                    </a:lnTo>
                    <a:lnTo>
                      <a:pt x="332" y="2015"/>
                    </a:lnTo>
                    <a:lnTo>
                      <a:pt x="328" y="2019"/>
                    </a:lnTo>
                    <a:lnTo>
                      <a:pt x="328" y="2023"/>
                    </a:lnTo>
                    <a:lnTo>
                      <a:pt x="326" y="2030"/>
                    </a:lnTo>
                    <a:lnTo>
                      <a:pt x="324" y="2034"/>
                    </a:lnTo>
                    <a:lnTo>
                      <a:pt x="322" y="2040"/>
                    </a:lnTo>
                    <a:lnTo>
                      <a:pt x="319" y="2044"/>
                    </a:lnTo>
                    <a:lnTo>
                      <a:pt x="317" y="2051"/>
                    </a:lnTo>
                    <a:lnTo>
                      <a:pt x="315" y="2055"/>
                    </a:lnTo>
                    <a:lnTo>
                      <a:pt x="313" y="2059"/>
                    </a:lnTo>
                    <a:lnTo>
                      <a:pt x="313" y="2063"/>
                    </a:lnTo>
                    <a:lnTo>
                      <a:pt x="311" y="2069"/>
                    </a:lnTo>
                    <a:lnTo>
                      <a:pt x="309" y="2073"/>
                    </a:lnTo>
                    <a:lnTo>
                      <a:pt x="309" y="2078"/>
                    </a:lnTo>
                    <a:lnTo>
                      <a:pt x="307" y="2084"/>
                    </a:lnTo>
                    <a:lnTo>
                      <a:pt x="307" y="2088"/>
                    </a:lnTo>
                    <a:lnTo>
                      <a:pt x="305" y="2092"/>
                    </a:lnTo>
                    <a:lnTo>
                      <a:pt x="303" y="2096"/>
                    </a:lnTo>
                    <a:lnTo>
                      <a:pt x="303" y="2103"/>
                    </a:lnTo>
                    <a:lnTo>
                      <a:pt x="301" y="2107"/>
                    </a:lnTo>
                    <a:lnTo>
                      <a:pt x="301" y="2111"/>
                    </a:lnTo>
                    <a:lnTo>
                      <a:pt x="299" y="2115"/>
                    </a:lnTo>
                    <a:lnTo>
                      <a:pt x="299" y="2121"/>
                    </a:lnTo>
                    <a:lnTo>
                      <a:pt x="299" y="2126"/>
                    </a:lnTo>
                    <a:lnTo>
                      <a:pt x="296" y="2130"/>
                    </a:lnTo>
                    <a:lnTo>
                      <a:pt x="296" y="2134"/>
                    </a:lnTo>
                    <a:lnTo>
                      <a:pt x="296" y="2140"/>
                    </a:lnTo>
                    <a:lnTo>
                      <a:pt x="294" y="2144"/>
                    </a:lnTo>
                    <a:lnTo>
                      <a:pt x="294" y="2149"/>
                    </a:lnTo>
                    <a:lnTo>
                      <a:pt x="294" y="2155"/>
                    </a:lnTo>
                    <a:lnTo>
                      <a:pt x="294" y="2159"/>
                    </a:lnTo>
                    <a:lnTo>
                      <a:pt x="292" y="2165"/>
                    </a:lnTo>
                    <a:lnTo>
                      <a:pt x="292" y="2169"/>
                    </a:lnTo>
                    <a:lnTo>
                      <a:pt x="292" y="2174"/>
                    </a:lnTo>
                    <a:lnTo>
                      <a:pt x="292" y="2180"/>
                    </a:lnTo>
                    <a:lnTo>
                      <a:pt x="292" y="2184"/>
                    </a:lnTo>
                    <a:lnTo>
                      <a:pt x="290" y="2190"/>
                    </a:lnTo>
                    <a:lnTo>
                      <a:pt x="290" y="2194"/>
                    </a:lnTo>
                    <a:lnTo>
                      <a:pt x="290" y="2201"/>
                    </a:lnTo>
                    <a:lnTo>
                      <a:pt x="290" y="2205"/>
                    </a:lnTo>
                    <a:lnTo>
                      <a:pt x="290" y="2211"/>
                    </a:lnTo>
                    <a:lnTo>
                      <a:pt x="290" y="2215"/>
                    </a:lnTo>
                    <a:lnTo>
                      <a:pt x="290" y="2222"/>
                    </a:lnTo>
                    <a:lnTo>
                      <a:pt x="290" y="2228"/>
                    </a:lnTo>
                    <a:lnTo>
                      <a:pt x="290" y="2234"/>
                    </a:lnTo>
                    <a:lnTo>
                      <a:pt x="290" y="2238"/>
                    </a:lnTo>
                    <a:lnTo>
                      <a:pt x="290" y="2245"/>
                    </a:lnTo>
                    <a:lnTo>
                      <a:pt x="290" y="2251"/>
                    </a:lnTo>
                    <a:lnTo>
                      <a:pt x="290" y="2257"/>
                    </a:lnTo>
                    <a:lnTo>
                      <a:pt x="290" y="2263"/>
                    </a:lnTo>
                    <a:lnTo>
                      <a:pt x="290" y="2270"/>
                    </a:lnTo>
                    <a:lnTo>
                      <a:pt x="290" y="2274"/>
                    </a:lnTo>
                    <a:lnTo>
                      <a:pt x="290" y="2280"/>
                    </a:lnTo>
                    <a:lnTo>
                      <a:pt x="290" y="2284"/>
                    </a:lnTo>
                    <a:lnTo>
                      <a:pt x="290" y="2290"/>
                    </a:lnTo>
                    <a:lnTo>
                      <a:pt x="290" y="2297"/>
                    </a:lnTo>
                    <a:lnTo>
                      <a:pt x="290" y="2301"/>
                    </a:lnTo>
                    <a:lnTo>
                      <a:pt x="290" y="2305"/>
                    </a:lnTo>
                    <a:lnTo>
                      <a:pt x="290" y="2309"/>
                    </a:lnTo>
                    <a:lnTo>
                      <a:pt x="290" y="2313"/>
                    </a:lnTo>
                    <a:lnTo>
                      <a:pt x="292" y="2320"/>
                    </a:lnTo>
                    <a:lnTo>
                      <a:pt x="292" y="2324"/>
                    </a:lnTo>
                    <a:lnTo>
                      <a:pt x="292" y="2328"/>
                    </a:lnTo>
                    <a:lnTo>
                      <a:pt x="292" y="2332"/>
                    </a:lnTo>
                    <a:lnTo>
                      <a:pt x="292" y="2334"/>
                    </a:lnTo>
                    <a:lnTo>
                      <a:pt x="292" y="2338"/>
                    </a:lnTo>
                    <a:lnTo>
                      <a:pt x="292" y="2343"/>
                    </a:lnTo>
                    <a:lnTo>
                      <a:pt x="292" y="2347"/>
                    </a:lnTo>
                    <a:lnTo>
                      <a:pt x="292" y="2349"/>
                    </a:lnTo>
                    <a:lnTo>
                      <a:pt x="294" y="2353"/>
                    </a:lnTo>
                    <a:lnTo>
                      <a:pt x="294" y="2357"/>
                    </a:lnTo>
                    <a:lnTo>
                      <a:pt x="294" y="2359"/>
                    </a:lnTo>
                    <a:lnTo>
                      <a:pt x="294" y="2361"/>
                    </a:lnTo>
                    <a:lnTo>
                      <a:pt x="294" y="2366"/>
                    </a:lnTo>
                    <a:lnTo>
                      <a:pt x="294" y="2368"/>
                    </a:lnTo>
                    <a:lnTo>
                      <a:pt x="296" y="2370"/>
                    </a:lnTo>
                    <a:lnTo>
                      <a:pt x="296" y="2374"/>
                    </a:lnTo>
                    <a:lnTo>
                      <a:pt x="296" y="2376"/>
                    </a:lnTo>
                    <a:lnTo>
                      <a:pt x="296" y="2378"/>
                    </a:lnTo>
                    <a:lnTo>
                      <a:pt x="296" y="2380"/>
                    </a:lnTo>
                    <a:lnTo>
                      <a:pt x="296" y="2382"/>
                    </a:lnTo>
                    <a:lnTo>
                      <a:pt x="299" y="2384"/>
                    </a:lnTo>
                    <a:lnTo>
                      <a:pt x="299" y="2386"/>
                    </a:lnTo>
                    <a:lnTo>
                      <a:pt x="299" y="2388"/>
                    </a:lnTo>
                    <a:lnTo>
                      <a:pt x="299" y="2391"/>
                    </a:lnTo>
                    <a:lnTo>
                      <a:pt x="299" y="2393"/>
                    </a:lnTo>
                    <a:lnTo>
                      <a:pt x="299" y="2395"/>
                    </a:lnTo>
                    <a:lnTo>
                      <a:pt x="299" y="2395"/>
                    </a:lnTo>
                    <a:lnTo>
                      <a:pt x="301" y="2397"/>
                    </a:lnTo>
                    <a:lnTo>
                      <a:pt x="301" y="2399"/>
                    </a:lnTo>
                    <a:lnTo>
                      <a:pt x="301" y="2399"/>
                    </a:lnTo>
                    <a:lnTo>
                      <a:pt x="301" y="2401"/>
                    </a:lnTo>
                    <a:lnTo>
                      <a:pt x="301" y="2403"/>
                    </a:lnTo>
                    <a:lnTo>
                      <a:pt x="301" y="2403"/>
                    </a:lnTo>
                    <a:lnTo>
                      <a:pt x="301" y="2405"/>
                    </a:lnTo>
                    <a:lnTo>
                      <a:pt x="301" y="2405"/>
                    </a:lnTo>
                    <a:lnTo>
                      <a:pt x="303" y="2407"/>
                    </a:lnTo>
                    <a:lnTo>
                      <a:pt x="303" y="2409"/>
                    </a:lnTo>
                    <a:lnTo>
                      <a:pt x="303" y="2409"/>
                    </a:lnTo>
                    <a:lnTo>
                      <a:pt x="303" y="2411"/>
                    </a:lnTo>
                    <a:lnTo>
                      <a:pt x="303" y="2411"/>
                    </a:lnTo>
                    <a:lnTo>
                      <a:pt x="303" y="2413"/>
                    </a:lnTo>
                    <a:lnTo>
                      <a:pt x="367" y="2393"/>
                    </a:lnTo>
                    <a:lnTo>
                      <a:pt x="367" y="2393"/>
                    </a:lnTo>
                    <a:lnTo>
                      <a:pt x="367" y="2391"/>
                    </a:lnTo>
                    <a:lnTo>
                      <a:pt x="367" y="2391"/>
                    </a:lnTo>
                    <a:lnTo>
                      <a:pt x="367" y="2388"/>
                    </a:lnTo>
                    <a:lnTo>
                      <a:pt x="367" y="2386"/>
                    </a:lnTo>
                    <a:lnTo>
                      <a:pt x="367" y="2386"/>
                    </a:lnTo>
                    <a:lnTo>
                      <a:pt x="367" y="2384"/>
                    </a:lnTo>
                    <a:lnTo>
                      <a:pt x="367" y="2382"/>
                    </a:lnTo>
                    <a:lnTo>
                      <a:pt x="367" y="2378"/>
                    </a:lnTo>
                    <a:lnTo>
                      <a:pt x="367" y="2376"/>
                    </a:lnTo>
                    <a:lnTo>
                      <a:pt x="367" y="2374"/>
                    </a:lnTo>
                    <a:lnTo>
                      <a:pt x="367" y="2370"/>
                    </a:lnTo>
                    <a:lnTo>
                      <a:pt x="367" y="2368"/>
                    </a:lnTo>
                    <a:lnTo>
                      <a:pt x="367" y="2366"/>
                    </a:lnTo>
                    <a:lnTo>
                      <a:pt x="367" y="2361"/>
                    </a:lnTo>
                    <a:lnTo>
                      <a:pt x="365" y="2357"/>
                    </a:lnTo>
                    <a:lnTo>
                      <a:pt x="365" y="2353"/>
                    </a:lnTo>
                    <a:lnTo>
                      <a:pt x="365" y="2349"/>
                    </a:lnTo>
                    <a:lnTo>
                      <a:pt x="365" y="2345"/>
                    </a:lnTo>
                    <a:lnTo>
                      <a:pt x="365" y="2340"/>
                    </a:lnTo>
                    <a:lnTo>
                      <a:pt x="365" y="2336"/>
                    </a:lnTo>
                    <a:lnTo>
                      <a:pt x="365" y="2332"/>
                    </a:lnTo>
                    <a:lnTo>
                      <a:pt x="365" y="2328"/>
                    </a:lnTo>
                    <a:lnTo>
                      <a:pt x="365" y="2322"/>
                    </a:lnTo>
                    <a:lnTo>
                      <a:pt x="367" y="2318"/>
                    </a:lnTo>
                    <a:lnTo>
                      <a:pt x="367" y="2311"/>
                    </a:lnTo>
                    <a:lnTo>
                      <a:pt x="367" y="2307"/>
                    </a:lnTo>
                    <a:lnTo>
                      <a:pt x="367" y="2301"/>
                    </a:lnTo>
                    <a:lnTo>
                      <a:pt x="367" y="2297"/>
                    </a:lnTo>
                    <a:lnTo>
                      <a:pt x="367" y="2290"/>
                    </a:lnTo>
                    <a:lnTo>
                      <a:pt x="367" y="2284"/>
                    </a:lnTo>
                    <a:lnTo>
                      <a:pt x="367" y="2278"/>
                    </a:lnTo>
                    <a:lnTo>
                      <a:pt x="367" y="2274"/>
                    </a:lnTo>
                    <a:lnTo>
                      <a:pt x="370" y="2267"/>
                    </a:lnTo>
                    <a:lnTo>
                      <a:pt x="370" y="2261"/>
                    </a:lnTo>
                    <a:lnTo>
                      <a:pt x="370" y="2255"/>
                    </a:lnTo>
                    <a:lnTo>
                      <a:pt x="370" y="2249"/>
                    </a:lnTo>
                    <a:lnTo>
                      <a:pt x="372" y="2242"/>
                    </a:lnTo>
                    <a:lnTo>
                      <a:pt x="372" y="2236"/>
                    </a:lnTo>
                    <a:lnTo>
                      <a:pt x="372" y="2230"/>
                    </a:lnTo>
                    <a:lnTo>
                      <a:pt x="374" y="2222"/>
                    </a:lnTo>
                    <a:lnTo>
                      <a:pt x="374" y="2215"/>
                    </a:lnTo>
                    <a:lnTo>
                      <a:pt x="376" y="2209"/>
                    </a:lnTo>
                    <a:lnTo>
                      <a:pt x="376" y="2203"/>
                    </a:lnTo>
                    <a:lnTo>
                      <a:pt x="378" y="2194"/>
                    </a:lnTo>
                    <a:lnTo>
                      <a:pt x="378" y="2188"/>
                    </a:lnTo>
                    <a:lnTo>
                      <a:pt x="380" y="2182"/>
                    </a:lnTo>
                    <a:lnTo>
                      <a:pt x="380" y="2176"/>
                    </a:lnTo>
                    <a:lnTo>
                      <a:pt x="382" y="2167"/>
                    </a:lnTo>
                    <a:lnTo>
                      <a:pt x="384" y="2161"/>
                    </a:lnTo>
                    <a:lnTo>
                      <a:pt x="384" y="2153"/>
                    </a:lnTo>
                    <a:lnTo>
                      <a:pt x="386" y="2146"/>
                    </a:lnTo>
                    <a:lnTo>
                      <a:pt x="388" y="2140"/>
                    </a:lnTo>
                    <a:lnTo>
                      <a:pt x="390" y="2132"/>
                    </a:lnTo>
                    <a:lnTo>
                      <a:pt x="392" y="2126"/>
                    </a:lnTo>
                    <a:lnTo>
                      <a:pt x="392" y="2119"/>
                    </a:lnTo>
                    <a:lnTo>
                      <a:pt x="395" y="2111"/>
                    </a:lnTo>
                    <a:lnTo>
                      <a:pt x="397" y="2105"/>
                    </a:lnTo>
                    <a:lnTo>
                      <a:pt x="399" y="2096"/>
                    </a:lnTo>
                    <a:lnTo>
                      <a:pt x="401" y="2090"/>
                    </a:lnTo>
                    <a:lnTo>
                      <a:pt x="405" y="2084"/>
                    </a:lnTo>
                    <a:lnTo>
                      <a:pt x="407" y="2076"/>
                    </a:lnTo>
                    <a:lnTo>
                      <a:pt x="409" y="2069"/>
                    </a:lnTo>
                    <a:lnTo>
                      <a:pt x="411" y="2063"/>
                    </a:lnTo>
                    <a:lnTo>
                      <a:pt x="413" y="2057"/>
                    </a:lnTo>
                    <a:lnTo>
                      <a:pt x="415" y="2051"/>
                    </a:lnTo>
                    <a:lnTo>
                      <a:pt x="418" y="2044"/>
                    </a:lnTo>
                    <a:lnTo>
                      <a:pt x="420" y="2038"/>
                    </a:lnTo>
                    <a:lnTo>
                      <a:pt x="424" y="2032"/>
                    </a:lnTo>
                    <a:lnTo>
                      <a:pt x="426" y="2028"/>
                    </a:lnTo>
                    <a:lnTo>
                      <a:pt x="428" y="2021"/>
                    </a:lnTo>
                    <a:lnTo>
                      <a:pt x="430" y="2017"/>
                    </a:lnTo>
                    <a:lnTo>
                      <a:pt x="432" y="2013"/>
                    </a:lnTo>
                    <a:lnTo>
                      <a:pt x="434" y="2009"/>
                    </a:lnTo>
                    <a:lnTo>
                      <a:pt x="436" y="2005"/>
                    </a:lnTo>
                    <a:lnTo>
                      <a:pt x="438" y="2000"/>
                    </a:lnTo>
                    <a:lnTo>
                      <a:pt x="440" y="1996"/>
                    </a:lnTo>
                    <a:lnTo>
                      <a:pt x="443" y="1992"/>
                    </a:lnTo>
                    <a:lnTo>
                      <a:pt x="445" y="1988"/>
                    </a:lnTo>
                    <a:lnTo>
                      <a:pt x="447" y="1984"/>
                    </a:lnTo>
                    <a:lnTo>
                      <a:pt x="449" y="1980"/>
                    </a:lnTo>
                    <a:lnTo>
                      <a:pt x="451" y="1975"/>
                    </a:lnTo>
                    <a:lnTo>
                      <a:pt x="453" y="1971"/>
                    </a:lnTo>
                    <a:lnTo>
                      <a:pt x="455" y="1967"/>
                    </a:lnTo>
                    <a:lnTo>
                      <a:pt x="459" y="1965"/>
                    </a:lnTo>
                    <a:lnTo>
                      <a:pt x="461" y="1961"/>
                    </a:lnTo>
                    <a:lnTo>
                      <a:pt x="463" y="1957"/>
                    </a:lnTo>
                    <a:lnTo>
                      <a:pt x="466" y="1952"/>
                    </a:lnTo>
                    <a:lnTo>
                      <a:pt x="466" y="1948"/>
                    </a:lnTo>
                    <a:lnTo>
                      <a:pt x="470" y="1944"/>
                    </a:lnTo>
                    <a:lnTo>
                      <a:pt x="472" y="1940"/>
                    </a:lnTo>
                    <a:lnTo>
                      <a:pt x="474" y="1936"/>
                    </a:lnTo>
                    <a:lnTo>
                      <a:pt x="474" y="1932"/>
                    </a:lnTo>
                    <a:lnTo>
                      <a:pt x="478" y="1927"/>
                    </a:lnTo>
                    <a:lnTo>
                      <a:pt x="480" y="1923"/>
                    </a:lnTo>
                    <a:lnTo>
                      <a:pt x="480" y="1919"/>
                    </a:lnTo>
                    <a:lnTo>
                      <a:pt x="482" y="1915"/>
                    </a:lnTo>
                    <a:lnTo>
                      <a:pt x="484" y="1909"/>
                    </a:lnTo>
                    <a:lnTo>
                      <a:pt x="486" y="1904"/>
                    </a:lnTo>
                    <a:lnTo>
                      <a:pt x="488" y="1898"/>
                    </a:lnTo>
                    <a:lnTo>
                      <a:pt x="491" y="1892"/>
                    </a:lnTo>
                    <a:lnTo>
                      <a:pt x="493" y="1888"/>
                    </a:lnTo>
                    <a:lnTo>
                      <a:pt x="495" y="1882"/>
                    </a:lnTo>
                    <a:lnTo>
                      <a:pt x="497" y="1875"/>
                    </a:lnTo>
                    <a:lnTo>
                      <a:pt x="499" y="1867"/>
                    </a:lnTo>
                    <a:lnTo>
                      <a:pt x="499" y="1861"/>
                    </a:lnTo>
                    <a:lnTo>
                      <a:pt x="501" y="1854"/>
                    </a:lnTo>
                    <a:lnTo>
                      <a:pt x="503" y="1846"/>
                    </a:lnTo>
                    <a:lnTo>
                      <a:pt x="505" y="1838"/>
                    </a:lnTo>
                    <a:lnTo>
                      <a:pt x="507" y="1831"/>
                    </a:lnTo>
                    <a:lnTo>
                      <a:pt x="509" y="1821"/>
                    </a:lnTo>
                    <a:lnTo>
                      <a:pt x="511" y="1813"/>
                    </a:lnTo>
                    <a:lnTo>
                      <a:pt x="511" y="1804"/>
                    </a:lnTo>
                    <a:lnTo>
                      <a:pt x="514" y="1794"/>
                    </a:lnTo>
                    <a:lnTo>
                      <a:pt x="516" y="1784"/>
                    </a:lnTo>
                    <a:lnTo>
                      <a:pt x="518" y="1775"/>
                    </a:lnTo>
                    <a:lnTo>
                      <a:pt x="520" y="1763"/>
                    </a:lnTo>
                    <a:lnTo>
                      <a:pt x="520" y="1752"/>
                    </a:lnTo>
                    <a:lnTo>
                      <a:pt x="522" y="1740"/>
                    </a:lnTo>
                    <a:lnTo>
                      <a:pt x="524" y="1729"/>
                    </a:lnTo>
                    <a:lnTo>
                      <a:pt x="526" y="1715"/>
                    </a:lnTo>
                    <a:lnTo>
                      <a:pt x="526" y="1702"/>
                    </a:lnTo>
                    <a:lnTo>
                      <a:pt x="528" y="1690"/>
                    </a:lnTo>
                    <a:lnTo>
                      <a:pt x="530" y="1675"/>
                    </a:lnTo>
                    <a:lnTo>
                      <a:pt x="532" y="1660"/>
                    </a:lnTo>
                    <a:lnTo>
                      <a:pt x="532" y="1644"/>
                    </a:lnTo>
                    <a:lnTo>
                      <a:pt x="534" y="1629"/>
                    </a:lnTo>
                    <a:lnTo>
                      <a:pt x="536" y="1612"/>
                    </a:lnTo>
                    <a:lnTo>
                      <a:pt x="536" y="1596"/>
                    </a:lnTo>
                    <a:lnTo>
                      <a:pt x="539" y="1579"/>
                    </a:lnTo>
                    <a:lnTo>
                      <a:pt x="539" y="1560"/>
                    </a:lnTo>
                    <a:lnTo>
                      <a:pt x="541" y="1542"/>
                    </a:lnTo>
                    <a:lnTo>
                      <a:pt x="543" y="1523"/>
                    </a:lnTo>
                    <a:lnTo>
                      <a:pt x="543" y="1504"/>
                    </a:lnTo>
                    <a:lnTo>
                      <a:pt x="543" y="1485"/>
                    </a:lnTo>
                    <a:lnTo>
                      <a:pt x="545" y="1466"/>
                    </a:lnTo>
                    <a:lnTo>
                      <a:pt x="545" y="1446"/>
                    </a:lnTo>
                    <a:lnTo>
                      <a:pt x="547" y="1425"/>
                    </a:lnTo>
                    <a:lnTo>
                      <a:pt x="547" y="1404"/>
                    </a:lnTo>
                    <a:lnTo>
                      <a:pt x="547" y="1383"/>
                    </a:lnTo>
                    <a:lnTo>
                      <a:pt x="549" y="1362"/>
                    </a:lnTo>
                    <a:lnTo>
                      <a:pt x="549" y="1341"/>
                    </a:lnTo>
                    <a:lnTo>
                      <a:pt x="549" y="1320"/>
                    </a:lnTo>
                    <a:lnTo>
                      <a:pt x="551" y="1297"/>
                    </a:lnTo>
                    <a:lnTo>
                      <a:pt x="551" y="1277"/>
                    </a:lnTo>
                    <a:lnTo>
                      <a:pt x="551" y="1254"/>
                    </a:lnTo>
                    <a:lnTo>
                      <a:pt x="553" y="1231"/>
                    </a:lnTo>
                    <a:lnTo>
                      <a:pt x="553" y="1208"/>
                    </a:lnTo>
                    <a:lnTo>
                      <a:pt x="553" y="1187"/>
                    </a:lnTo>
                    <a:lnTo>
                      <a:pt x="553" y="1164"/>
                    </a:lnTo>
                    <a:lnTo>
                      <a:pt x="553" y="1141"/>
                    </a:lnTo>
                    <a:lnTo>
                      <a:pt x="553" y="1118"/>
                    </a:lnTo>
                    <a:lnTo>
                      <a:pt x="553" y="1095"/>
                    </a:lnTo>
                    <a:lnTo>
                      <a:pt x="555" y="1072"/>
                    </a:lnTo>
                    <a:lnTo>
                      <a:pt x="555" y="1049"/>
                    </a:lnTo>
                    <a:lnTo>
                      <a:pt x="555" y="1026"/>
                    </a:lnTo>
                    <a:lnTo>
                      <a:pt x="555" y="1003"/>
                    </a:lnTo>
                    <a:lnTo>
                      <a:pt x="555" y="982"/>
                    </a:lnTo>
                    <a:lnTo>
                      <a:pt x="555" y="960"/>
                    </a:lnTo>
                    <a:lnTo>
                      <a:pt x="555" y="937"/>
                    </a:lnTo>
                    <a:lnTo>
                      <a:pt x="555" y="914"/>
                    </a:lnTo>
                    <a:lnTo>
                      <a:pt x="555" y="893"/>
                    </a:lnTo>
                    <a:lnTo>
                      <a:pt x="555" y="870"/>
                    </a:lnTo>
                    <a:lnTo>
                      <a:pt x="555" y="847"/>
                    </a:lnTo>
                    <a:lnTo>
                      <a:pt x="555" y="826"/>
                    </a:lnTo>
                    <a:lnTo>
                      <a:pt x="555" y="805"/>
                    </a:lnTo>
                    <a:lnTo>
                      <a:pt x="555" y="782"/>
                    </a:lnTo>
                    <a:lnTo>
                      <a:pt x="555" y="761"/>
                    </a:lnTo>
                    <a:lnTo>
                      <a:pt x="555" y="740"/>
                    </a:lnTo>
                    <a:lnTo>
                      <a:pt x="555" y="722"/>
                    </a:lnTo>
                    <a:lnTo>
                      <a:pt x="555" y="701"/>
                    </a:lnTo>
                    <a:lnTo>
                      <a:pt x="555" y="680"/>
                    </a:lnTo>
                    <a:lnTo>
                      <a:pt x="555" y="661"/>
                    </a:lnTo>
                    <a:lnTo>
                      <a:pt x="555" y="642"/>
                    </a:lnTo>
                    <a:lnTo>
                      <a:pt x="555" y="624"/>
                    </a:lnTo>
                    <a:lnTo>
                      <a:pt x="555" y="605"/>
                    </a:lnTo>
                    <a:lnTo>
                      <a:pt x="555" y="586"/>
                    </a:lnTo>
                    <a:lnTo>
                      <a:pt x="555" y="569"/>
                    </a:lnTo>
                    <a:lnTo>
                      <a:pt x="555" y="553"/>
                    </a:lnTo>
                    <a:lnTo>
                      <a:pt x="555" y="536"/>
                    </a:lnTo>
                    <a:lnTo>
                      <a:pt x="555" y="519"/>
                    </a:lnTo>
                    <a:lnTo>
                      <a:pt x="555" y="505"/>
                    </a:lnTo>
                    <a:lnTo>
                      <a:pt x="555" y="488"/>
                    </a:lnTo>
                    <a:lnTo>
                      <a:pt x="555" y="476"/>
                    </a:lnTo>
                    <a:lnTo>
                      <a:pt x="555" y="461"/>
                    </a:lnTo>
                    <a:lnTo>
                      <a:pt x="555" y="446"/>
                    </a:lnTo>
                    <a:lnTo>
                      <a:pt x="555" y="434"/>
                    </a:lnTo>
                    <a:lnTo>
                      <a:pt x="555" y="423"/>
                    </a:lnTo>
                    <a:lnTo>
                      <a:pt x="555" y="411"/>
                    </a:lnTo>
                    <a:lnTo>
                      <a:pt x="555" y="400"/>
                    </a:lnTo>
                    <a:lnTo>
                      <a:pt x="555" y="390"/>
                    </a:lnTo>
                    <a:lnTo>
                      <a:pt x="553" y="380"/>
                    </a:lnTo>
                    <a:lnTo>
                      <a:pt x="553" y="369"/>
                    </a:lnTo>
                    <a:lnTo>
                      <a:pt x="553" y="359"/>
                    </a:lnTo>
                    <a:lnTo>
                      <a:pt x="553" y="348"/>
                    </a:lnTo>
                    <a:lnTo>
                      <a:pt x="553" y="338"/>
                    </a:lnTo>
                    <a:lnTo>
                      <a:pt x="553" y="330"/>
                    </a:lnTo>
                    <a:lnTo>
                      <a:pt x="551" y="319"/>
                    </a:lnTo>
                    <a:lnTo>
                      <a:pt x="551" y="309"/>
                    </a:lnTo>
                    <a:lnTo>
                      <a:pt x="549" y="300"/>
                    </a:lnTo>
                    <a:lnTo>
                      <a:pt x="549" y="290"/>
                    </a:lnTo>
                    <a:lnTo>
                      <a:pt x="547" y="279"/>
                    </a:lnTo>
                    <a:lnTo>
                      <a:pt x="547" y="271"/>
                    </a:lnTo>
                    <a:lnTo>
                      <a:pt x="545" y="261"/>
                    </a:lnTo>
                    <a:lnTo>
                      <a:pt x="545" y="252"/>
                    </a:lnTo>
                    <a:lnTo>
                      <a:pt x="543" y="242"/>
                    </a:lnTo>
                    <a:lnTo>
                      <a:pt x="541" y="234"/>
                    </a:lnTo>
                    <a:lnTo>
                      <a:pt x="539" y="225"/>
                    </a:lnTo>
                    <a:lnTo>
                      <a:pt x="536" y="215"/>
                    </a:lnTo>
                    <a:lnTo>
                      <a:pt x="534" y="206"/>
                    </a:lnTo>
                    <a:lnTo>
                      <a:pt x="532" y="198"/>
                    </a:lnTo>
                    <a:lnTo>
                      <a:pt x="530" y="190"/>
                    </a:lnTo>
                    <a:lnTo>
                      <a:pt x="528" y="181"/>
                    </a:lnTo>
                    <a:lnTo>
                      <a:pt x="526" y="173"/>
                    </a:lnTo>
                    <a:lnTo>
                      <a:pt x="524" y="165"/>
                    </a:lnTo>
                    <a:lnTo>
                      <a:pt x="520" y="156"/>
                    </a:lnTo>
                    <a:lnTo>
                      <a:pt x="518" y="148"/>
                    </a:lnTo>
                    <a:lnTo>
                      <a:pt x="514" y="142"/>
                    </a:lnTo>
                    <a:lnTo>
                      <a:pt x="511" y="133"/>
                    </a:lnTo>
                    <a:lnTo>
                      <a:pt x="507" y="127"/>
                    </a:lnTo>
                    <a:lnTo>
                      <a:pt x="505" y="119"/>
                    </a:lnTo>
                    <a:lnTo>
                      <a:pt x="501" y="113"/>
                    </a:lnTo>
                    <a:lnTo>
                      <a:pt x="497" y="106"/>
                    </a:lnTo>
                    <a:lnTo>
                      <a:pt x="493" y="98"/>
                    </a:lnTo>
                    <a:lnTo>
                      <a:pt x="488" y="92"/>
                    </a:lnTo>
                    <a:lnTo>
                      <a:pt x="484" y="85"/>
                    </a:lnTo>
                    <a:lnTo>
                      <a:pt x="480" y="79"/>
                    </a:lnTo>
                    <a:lnTo>
                      <a:pt x="476" y="75"/>
                    </a:lnTo>
                    <a:lnTo>
                      <a:pt x="470" y="69"/>
                    </a:lnTo>
                    <a:lnTo>
                      <a:pt x="466" y="63"/>
                    </a:lnTo>
                    <a:lnTo>
                      <a:pt x="459" y="56"/>
                    </a:lnTo>
                    <a:lnTo>
                      <a:pt x="455" y="52"/>
                    </a:lnTo>
                    <a:lnTo>
                      <a:pt x="449" y="48"/>
                    </a:lnTo>
                    <a:lnTo>
                      <a:pt x="445" y="42"/>
                    </a:lnTo>
                    <a:lnTo>
                      <a:pt x="438" y="37"/>
                    </a:lnTo>
                    <a:lnTo>
                      <a:pt x="432" y="33"/>
                    </a:lnTo>
                    <a:lnTo>
                      <a:pt x="426" y="29"/>
                    </a:lnTo>
                    <a:lnTo>
                      <a:pt x="420" y="27"/>
                    </a:lnTo>
                    <a:lnTo>
                      <a:pt x="411" y="23"/>
                    </a:lnTo>
                    <a:lnTo>
                      <a:pt x="405" y="19"/>
                    </a:lnTo>
                    <a:lnTo>
                      <a:pt x="399" y="17"/>
                    </a:lnTo>
                    <a:lnTo>
                      <a:pt x="390" y="12"/>
                    </a:lnTo>
                    <a:lnTo>
                      <a:pt x="384" y="10"/>
                    </a:lnTo>
                    <a:lnTo>
                      <a:pt x="376" y="8"/>
                    </a:lnTo>
                    <a:lnTo>
                      <a:pt x="367" y="6"/>
                    </a:lnTo>
                    <a:lnTo>
                      <a:pt x="361" y="4"/>
                    </a:lnTo>
                    <a:lnTo>
                      <a:pt x="353" y="2"/>
                    </a:lnTo>
                    <a:lnTo>
                      <a:pt x="344" y="2"/>
                    </a:lnTo>
                    <a:lnTo>
                      <a:pt x="334" y="0"/>
                    </a:lnTo>
                    <a:lnTo>
                      <a:pt x="326" y="0"/>
                    </a:lnTo>
                    <a:lnTo>
                      <a:pt x="317" y="0"/>
                    </a:lnTo>
                    <a:lnTo>
                      <a:pt x="307" y="0"/>
                    </a:lnTo>
                    <a:lnTo>
                      <a:pt x="299" y="0"/>
                    </a:lnTo>
                    <a:lnTo>
                      <a:pt x="288" y="0"/>
                    </a:lnTo>
                    <a:lnTo>
                      <a:pt x="278" y="0"/>
                    </a:lnTo>
                    <a:lnTo>
                      <a:pt x="269" y="2"/>
                    </a:lnTo>
                    <a:lnTo>
                      <a:pt x="259" y="2"/>
                    </a:lnTo>
                    <a:lnTo>
                      <a:pt x="251" y="4"/>
                    </a:lnTo>
                    <a:lnTo>
                      <a:pt x="240" y="4"/>
                    </a:lnTo>
                    <a:lnTo>
                      <a:pt x="232" y="6"/>
                    </a:lnTo>
                    <a:lnTo>
                      <a:pt x="223" y="8"/>
                    </a:lnTo>
                    <a:lnTo>
                      <a:pt x="215" y="10"/>
                    </a:lnTo>
                    <a:lnTo>
                      <a:pt x="209" y="12"/>
                    </a:lnTo>
                    <a:lnTo>
                      <a:pt x="200" y="15"/>
                    </a:lnTo>
                    <a:lnTo>
                      <a:pt x="192" y="17"/>
                    </a:lnTo>
                    <a:lnTo>
                      <a:pt x="186" y="21"/>
                    </a:lnTo>
                    <a:lnTo>
                      <a:pt x="177" y="23"/>
                    </a:lnTo>
                    <a:lnTo>
                      <a:pt x="171" y="27"/>
                    </a:lnTo>
                    <a:lnTo>
                      <a:pt x="165" y="29"/>
                    </a:lnTo>
                    <a:lnTo>
                      <a:pt x="159" y="33"/>
                    </a:lnTo>
                    <a:lnTo>
                      <a:pt x="150" y="37"/>
                    </a:lnTo>
                    <a:lnTo>
                      <a:pt x="144" y="42"/>
                    </a:lnTo>
                    <a:lnTo>
                      <a:pt x="138" y="46"/>
                    </a:lnTo>
                    <a:lnTo>
                      <a:pt x="134" y="50"/>
                    </a:lnTo>
                    <a:lnTo>
                      <a:pt x="127" y="54"/>
                    </a:lnTo>
                    <a:lnTo>
                      <a:pt x="121" y="60"/>
                    </a:lnTo>
                    <a:lnTo>
                      <a:pt x="117" y="65"/>
                    </a:lnTo>
                    <a:lnTo>
                      <a:pt x="111" y="71"/>
                    </a:lnTo>
                    <a:lnTo>
                      <a:pt x="107" y="75"/>
                    </a:lnTo>
                    <a:lnTo>
                      <a:pt x="102" y="81"/>
                    </a:lnTo>
                    <a:lnTo>
                      <a:pt x="96" y="88"/>
                    </a:lnTo>
                    <a:lnTo>
                      <a:pt x="92" y="94"/>
                    </a:lnTo>
                    <a:lnTo>
                      <a:pt x="88" y="100"/>
                    </a:lnTo>
                    <a:lnTo>
                      <a:pt x="84" y="106"/>
                    </a:lnTo>
                    <a:lnTo>
                      <a:pt x="79" y="113"/>
                    </a:lnTo>
                    <a:lnTo>
                      <a:pt x="75" y="119"/>
                    </a:lnTo>
                    <a:lnTo>
                      <a:pt x="71" y="127"/>
                    </a:lnTo>
                    <a:lnTo>
                      <a:pt x="69" y="133"/>
                    </a:lnTo>
                    <a:lnTo>
                      <a:pt x="65" y="142"/>
                    </a:lnTo>
                    <a:lnTo>
                      <a:pt x="61" y="150"/>
                    </a:lnTo>
                    <a:lnTo>
                      <a:pt x="59" y="158"/>
                    </a:lnTo>
                    <a:lnTo>
                      <a:pt x="54" y="167"/>
                    </a:lnTo>
                    <a:lnTo>
                      <a:pt x="52" y="175"/>
                    </a:lnTo>
                    <a:lnTo>
                      <a:pt x="50" y="184"/>
                    </a:lnTo>
                    <a:lnTo>
                      <a:pt x="46" y="192"/>
                    </a:lnTo>
                    <a:lnTo>
                      <a:pt x="44" y="200"/>
                    </a:lnTo>
                    <a:lnTo>
                      <a:pt x="42" y="211"/>
                    </a:lnTo>
                    <a:lnTo>
                      <a:pt x="40" y="219"/>
                    </a:lnTo>
                    <a:lnTo>
                      <a:pt x="38" y="229"/>
                    </a:lnTo>
                    <a:lnTo>
                      <a:pt x="36" y="240"/>
                    </a:lnTo>
                    <a:lnTo>
                      <a:pt x="33" y="250"/>
                    </a:lnTo>
                    <a:lnTo>
                      <a:pt x="31" y="261"/>
                    </a:lnTo>
                    <a:lnTo>
                      <a:pt x="29" y="271"/>
                    </a:lnTo>
                    <a:lnTo>
                      <a:pt x="27" y="282"/>
                    </a:lnTo>
                    <a:lnTo>
                      <a:pt x="25" y="292"/>
                    </a:lnTo>
                    <a:lnTo>
                      <a:pt x="25" y="305"/>
                    </a:lnTo>
                    <a:lnTo>
                      <a:pt x="23" y="315"/>
                    </a:lnTo>
                    <a:lnTo>
                      <a:pt x="21" y="327"/>
                    </a:lnTo>
                    <a:lnTo>
                      <a:pt x="21" y="340"/>
                    </a:lnTo>
                    <a:lnTo>
                      <a:pt x="19" y="352"/>
                    </a:lnTo>
                    <a:lnTo>
                      <a:pt x="19" y="365"/>
                    </a:lnTo>
                    <a:lnTo>
                      <a:pt x="17" y="378"/>
                    </a:lnTo>
                    <a:lnTo>
                      <a:pt x="17" y="390"/>
                    </a:lnTo>
                    <a:lnTo>
                      <a:pt x="15" y="403"/>
                    </a:lnTo>
                    <a:lnTo>
                      <a:pt x="15" y="417"/>
                    </a:lnTo>
                    <a:lnTo>
                      <a:pt x="13" y="430"/>
                    </a:lnTo>
                    <a:lnTo>
                      <a:pt x="13" y="444"/>
                    </a:lnTo>
                    <a:lnTo>
                      <a:pt x="13" y="459"/>
                    </a:lnTo>
                    <a:lnTo>
                      <a:pt x="13" y="473"/>
                    </a:lnTo>
                    <a:lnTo>
                      <a:pt x="11" y="488"/>
                    </a:lnTo>
                    <a:lnTo>
                      <a:pt x="11" y="505"/>
                    </a:lnTo>
                    <a:lnTo>
                      <a:pt x="11" y="521"/>
                    </a:lnTo>
                    <a:lnTo>
                      <a:pt x="8" y="538"/>
                    </a:lnTo>
                    <a:lnTo>
                      <a:pt x="8" y="555"/>
                    </a:lnTo>
                    <a:lnTo>
                      <a:pt x="8" y="574"/>
                    </a:lnTo>
                    <a:lnTo>
                      <a:pt x="8" y="590"/>
                    </a:lnTo>
                    <a:lnTo>
                      <a:pt x="6" y="609"/>
                    </a:lnTo>
                    <a:lnTo>
                      <a:pt x="6" y="630"/>
                    </a:lnTo>
                    <a:lnTo>
                      <a:pt x="6" y="649"/>
                    </a:lnTo>
                    <a:lnTo>
                      <a:pt x="6" y="670"/>
                    </a:lnTo>
                    <a:lnTo>
                      <a:pt x="4" y="690"/>
                    </a:lnTo>
                    <a:lnTo>
                      <a:pt x="4" y="711"/>
                    </a:lnTo>
                    <a:lnTo>
                      <a:pt x="4" y="732"/>
                    </a:lnTo>
                    <a:lnTo>
                      <a:pt x="4" y="755"/>
                    </a:lnTo>
                    <a:lnTo>
                      <a:pt x="4" y="776"/>
                    </a:lnTo>
                    <a:lnTo>
                      <a:pt x="2" y="799"/>
                    </a:lnTo>
                    <a:lnTo>
                      <a:pt x="2" y="822"/>
                    </a:lnTo>
                    <a:lnTo>
                      <a:pt x="2" y="845"/>
                    </a:lnTo>
                    <a:lnTo>
                      <a:pt x="2" y="868"/>
                    </a:lnTo>
                    <a:lnTo>
                      <a:pt x="2" y="891"/>
                    </a:lnTo>
                    <a:lnTo>
                      <a:pt x="2" y="914"/>
                    </a:lnTo>
                    <a:lnTo>
                      <a:pt x="2" y="937"/>
                    </a:lnTo>
                    <a:lnTo>
                      <a:pt x="0" y="960"/>
                    </a:lnTo>
                    <a:lnTo>
                      <a:pt x="0" y="985"/>
                    </a:lnTo>
                    <a:lnTo>
                      <a:pt x="0" y="1008"/>
                    </a:lnTo>
                    <a:lnTo>
                      <a:pt x="0" y="1033"/>
                    </a:lnTo>
                    <a:lnTo>
                      <a:pt x="0" y="1055"/>
                    </a:lnTo>
                    <a:lnTo>
                      <a:pt x="0" y="1081"/>
                    </a:lnTo>
                    <a:lnTo>
                      <a:pt x="0" y="1103"/>
                    </a:lnTo>
                    <a:lnTo>
                      <a:pt x="0" y="1126"/>
                    </a:lnTo>
                    <a:lnTo>
                      <a:pt x="0" y="1151"/>
                    </a:lnTo>
                    <a:lnTo>
                      <a:pt x="0" y="1174"/>
                    </a:lnTo>
                    <a:lnTo>
                      <a:pt x="0" y="1199"/>
                    </a:lnTo>
                    <a:lnTo>
                      <a:pt x="0" y="1222"/>
                    </a:lnTo>
                    <a:lnTo>
                      <a:pt x="0" y="1245"/>
                    </a:lnTo>
                    <a:lnTo>
                      <a:pt x="0" y="1268"/>
                    </a:lnTo>
                    <a:lnTo>
                      <a:pt x="0" y="1291"/>
                    </a:lnTo>
                    <a:lnTo>
                      <a:pt x="0" y="1314"/>
                    </a:lnTo>
                    <a:lnTo>
                      <a:pt x="0" y="1337"/>
                    </a:lnTo>
                    <a:lnTo>
                      <a:pt x="0" y="1358"/>
                    </a:lnTo>
                    <a:lnTo>
                      <a:pt x="0" y="1381"/>
                    </a:lnTo>
                    <a:lnTo>
                      <a:pt x="0" y="1402"/>
                    </a:lnTo>
                    <a:lnTo>
                      <a:pt x="0" y="1423"/>
                    </a:lnTo>
                    <a:lnTo>
                      <a:pt x="0" y="1446"/>
                    </a:lnTo>
                    <a:lnTo>
                      <a:pt x="0" y="1464"/>
                    </a:lnTo>
                    <a:lnTo>
                      <a:pt x="2" y="1485"/>
                    </a:lnTo>
                    <a:lnTo>
                      <a:pt x="2" y="1506"/>
                    </a:lnTo>
                    <a:lnTo>
                      <a:pt x="2" y="1525"/>
                    </a:lnTo>
                    <a:lnTo>
                      <a:pt x="2" y="1544"/>
                    </a:lnTo>
                    <a:lnTo>
                      <a:pt x="2" y="1562"/>
                    </a:lnTo>
                    <a:lnTo>
                      <a:pt x="2" y="1579"/>
                    </a:lnTo>
                    <a:lnTo>
                      <a:pt x="2" y="1598"/>
                    </a:lnTo>
                    <a:lnTo>
                      <a:pt x="4" y="1615"/>
                    </a:lnTo>
                    <a:lnTo>
                      <a:pt x="4" y="1631"/>
                    </a:lnTo>
                    <a:lnTo>
                      <a:pt x="4" y="1646"/>
                    </a:lnTo>
                    <a:lnTo>
                      <a:pt x="4" y="1660"/>
                    </a:lnTo>
                    <a:lnTo>
                      <a:pt x="6" y="1675"/>
                    </a:lnTo>
                    <a:lnTo>
                      <a:pt x="6" y="1690"/>
                    </a:lnTo>
                    <a:lnTo>
                      <a:pt x="6" y="1702"/>
                    </a:lnTo>
                    <a:lnTo>
                      <a:pt x="6" y="1715"/>
                    </a:lnTo>
                    <a:lnTo>
                      <a:pt x="8" y="1727"/>
                    </a:lnTo>
                    <a:lnTo>
                      <a:pt x="8" y="1738"/>
                    </a:lnTo>
                    <a:lnTo>
                      <a:pt x="8" y="1748"/>
                    </a:lnTo>
                    <a:lnTo>
                      <a:pt x="11" y="1758"/>
                    </a:lnTo>
                    <a:lnTo>
                      <a:pt x="11" y="1769"/>
                    </a:lnTo>
                    <a:lnTo>
                      <a:pt x="13" y="1777"/>
                    </a:lnTo>
                    <a:lnTo>
                      <a:pt x="13" y="1788"/>
                    </a:lnTo>
                    <a:lnTo>
                      <a:pt x="15" y="1796"/>
                    </a:lnTo>
                    <a:lnTo>
                      <a:pt x="15" y="1804"/>
                    </a:lnTo>
                    <a:lnTo>
                      <a:pt x="17" y="1813"/>
                    </a:lnTo>
                    <a:lnTo>
                      <a:pt x="17" y="1821"/>
                    </a:lnTo>
                    <a:lnTo>
                      <a:pt x="19" y="1829"/>
                    </a:lnTo>
                    <a:lnTo>
                      <a:pt x="19" y="1838"/>
                    </a:lnTo>
                    <a:lnTo>
                      <a:pt x="21" y="1846"/>
                    </a:lnTo>
                    <a:lnTo>
                      <a:pt x="23" y="1852"/>
                    </a:lnTo>
                    <a:lnTo>
                      <a:pt x="23" y="1861"/>
                    </a:lnTo>
                    <a:lnTo>
                      <a:pt x="25" y="1867"/>
                    </a:lnTo>
                    <a:lnTo>
                      <a:pt x="27" y="1873"/>
                    </a:lnTo>
                    <a:lnTo>
                      <a:pt x="29" y="1882"/>
                    </a:lnTo>
                    <a:lnTo>
                      <a:pt x="29" y="1888"/>
                    </a:lnTo>
                    <a:lnTo>
                      <a:pt x="31" y="1894"/>
                    </a:lnTo>
                    <a:lnTo>
                      <a:pt x="33" y="1900"/>
                    </a:lnTo>
                    <a:lnTo>
                      <a:pt x="36" y="1904"/>
                    </a:lnTo>
                    <a:lnTo>
                      <a:pt x="38" y="1911"/>
                    </a:lnTo>
                    <a:lnTo>
                      <a:pt x="38" y="1917"/>
                    </a:lnTo>
                    <a:lnTo>
                      <a:pt x="40" y="1921"/>
                    </a:lnTo>
                    <a:lnTo>
                      <a:pt x="42" y="1927"/>
                    </a:lnTo>
                    <a:lnTo>
                      <a:pt x="44" y="1932"/>
                    </a:lnTo>
                    <a:lnTo>
                      <a:pt x="46" y="1938"/>
                    </a:lnTo>
                    <a:lnTo>
                      <a:pt x="48" y="1942"/>
                    </a:lnTo>
                    <a:lnTo>
                      <a:pt x="50" y="1946"/>
                    </a:lnTo>
                    <a:lnTo>
                      <a:pt x="52" y="1950"/>
                    </a:lnTo>
                    <a:lnTo>
                      <a:pt x="52" y="1957"/>
                    </a:lnTo>
                    <a:lnTo>
                      <a:pt x="54" y="1961"/>
                    </a:lnTo>
                    <a:lnTo>
                      <a:pt x="56" y="1965"/>
                    </a:lnTo>
                    <a:lnTo>
                      <a:pt x="59" y="1969"/>
                    </a:lnTo>
                    <a:lnTo>
                      <a:pt x="61" y="1973"/>
                    </a:lnTo>
                    <a:lnTo>
                      <a:pt x="63" y="1978"/>
                    </a:lnTo>
                    <a:lnTo>
                      <a:pt x="65" y="1980"/>
                    </a:lnTo>
                    <a:lnTo>
                      <a:pt x="67" y="1984"/>
                    </a:lnTo>
                    <a:lnTo>
                      <a:pt x="69" y="1988"/>
                    </a:lnTo>
                    <a:lnTo>
                      <a:pt x="71" y="1992"/>
                    </a:lnTo>
                    <a:lnTo>
                      <a:pt x="73" y="1994"/>
                    </a:lnTo>
                    <a:lnTo>
                      <a:pt x="75" y="1998"/>
                    </a:lnTo>
                    <a:lnTo>
                      <a:pt x="77" y="2003"/>
                    </a:lnTo>
                    <a:lnTo>
                      <a:pt x="79" y="2007"/>
                    </a:lnTo>
                    <a:lnTo>
                      <a:pt x="81" y="2009"/>
                    </a:lnTo>
                    <a:lnTo>
                      <a:pt x="84" y="2013"/>
                    </a:lnTo>
                    <a:lnTo>
                      <a:pt x="86" y="2015"/>
                    </a:lnTo>
                    <a:lnTo>
                      <a:pt x="86" y="2019"/>
                    </a:lnTo>
                    <a:lnTo>
                      <a:pt x="88" y="2023"/>
                    </a:lnTo>
                    <a:lnTo>
                      <a:pt x="90" y="2025"/>
                    </a:lnTo>
                    <a:lnTo>
                      <a:pt x="92" y="2030"/>
                    </a:lnTo>
                    <a:lnTo>
                      <a:pt x="94" y="2034"/>
                    </a:lnTo>
                    <a:lnTo>
                      <a:pt x="96" y="2036"/>
                    </a:lnTo>
                    <a:lnTo>
                      <a:pt x="98" y="2040"/>
                    </a:lnTo>
                    <a:lnTo>
                      <a:pt x="100" y="2044"/>
                    </a:lnTo>
                    <a:lnTo>
                      <a:pt x="102" y="2046"/>
                    </a:lnTo>
                    <a:lnTo>
                      <a:pt x="104" y="2051"/>
                    </a:lnTo>
                    <a:lnTo>
                      <a:pt x="104" y="2053"/>
                    </a:lnTo>
                    <a:lnTo>
                      <a:pt x="107" y="2057"/>
                    </a:lnTo>
                    <a:lnTo>
                      <a:pt x="109" y="2061"/>
                    </a:lnTo>
                    <a:lnTo>
                      <a:pt x="111" y="2065"/>
                    </a:lnTo>
                    <a:lnTo>
                      <a:pt x="113" y="2069"/>
                    </a:lnTo>
                    <a:lnTo>
                      <a:pt x="113" y="2071"/>
                    </a:lnTo>
                    <a:lnTo>
                      <a:pt x="115" y="2076"/>
                    </a:lnTo>
                    <a:lnTo>
                      <a:pt x="117" y="2084"/>
                    </a:lnTo>
                    <a:lnTo>
                      <a:pt x="121" y="2090"/>
                    </a:lnTo>
                    <a:lnTo>
                      <a:pt x="123" y="2099"/>
                    </a:lnTo>
                    <a:lnTo>
                      <a:pt x="125" y="2105"/>
                    </a:lnTo>
                    <a:lnTo>
                      <a:pt x="127" y="2113"/>
                    </a:lnTo>
                    <a:lnTo>
                      <a:pt x="129" y="2119"/>
                    </a:lnTo>
                    <a:lnTo>
                      <a:pt x="132" y="2126"/>
                    </a:lnTo>
                    <a:lnTo>
                      <a:pt x="134" y="2134"/>
                    </a:lnTo>
                    <a:lnTo>
                      <a:pt x="136" y="2140"/>
                    </a:lnTo>
                    <a:lnTo>
                      <a:pt x="138" y="2146"/>
                    </a:lnTo>
                    <a:lnTo>
                      <a:pt x="138" y="2155"/>
                    </a:lnTo>
                    <a:lnTo>
                      <a:pt x="140" y="2161"/>
                    </a:lnTo>
                    <a:lnTo>
                      <a:pt x="142" y="2167"/>
                    </a:lnTo>
                    <a:lnTo>
                      <a:pt x="142" y="2174"/>
                    </a:lnTo>
                    <a:lnTo>
                      <a:pt x="144" y="2180"/>
                    </a:lnTo>
                    <a:lnTo>
                      <a:pt x="146" y="2188"/>
                    </a:lnTo>
                    <a:lnTo>
                      <a:pt x="146" y="2194"/>
                    </a:lnTo>
                    <a:lnTo>
                      <a:pt x="148" y="2201"/>
                    </a:lnTo>
                    <a:lnTo>
                      <a:pt x="148" y="2207"/>
                    </a:lnTo>
                    <a:lnTo>
                      <a:pt x="148" y="2213"/>
                    </a:lnTo>
                    <a:lnTo>
                      <a:pt x="150" y="2217"/>
                    </a:lnTo>
                    <a:lnTo>
                      <a:pt x="150" y="2224"/>
                    </a:lnTo>
                    <a:lnTo>
                      <a:pt x="150" y="2230"/>
                    </a:lnTo>
                    <a:lnTo>
                      <a:pt x="152" y="2236"/>
                    </a:lnTo>
                    <a:lnTo>
                      <a:pt x="152" y="2242"/>
                    </a:lnTo>
                    <a:lnTo>
                      <a:pt x="152" y="2247"/>
                    </a:lnTo>
                    <a:lnTo>
                      <a:pt x="152" y="2253"/>
                    </a:lnTo>
                    <a:lnTo>
                      <a:pt x="152" y="2259"/>
                    </a:lnTo>
                    <a:lnTo>
                      <a:pt x="152" y="2263"/>
                    </a:lnTo>
                    <a:lnTo>
                      <a:pt x="152" y="2270"/>
                    </a:lnTo>
                    <a:lnTo>
                      <a:pt x="152" y="2274"/>
                    </a:lnTo>
                    <a:lnTo>
                      <a:pt x="155" y="2280"/>
                    </a:lnTo>
                    <a:lnTo>
                      <a:pt x="152" y="2284"/>
                    </a:lnTo>
                    <a:lnTo>
                      <a:pt x="152" y="2288"/>
                    </a:lnTo>
                    <a:lnTo>
                      <a:pt x="152" y="2293"/>
                    </a:lnTo>
                    <a:lnTo>
                      <a:pt x="152" y="2297"/>
                    </a:lnTo>
                    <a:lnTo>
                      <a:pt x="152" y="2301"/>
                    </a:lnTo>
                    <a:lnTo>
                      <a:pt x="152" y="2307"/>
                    </a:lnTo>
                    <a:lnTo>
                      <a:pt x="152" y="2309"/>
                    </a:lnTo>
                    <a:lnTo>
                      <a:pt x="152" y="2313"/>
                    </a:lnTo>
                    <a:lnTo>
                      <a:pt x="152" y="2318"/>
                    </a:lnTo>
                    <a:lnTo>
                      <a:pt x="152" y="2322"/>
                    </a:lnTo>
                    <a:lnTo>
                      <a:pt x="150" y="2326"/>
                    </a:lnTo>
                    <a:lnTo>
                      <a:pt x="150" y="2328"/>
                    </a:lnTo>
                    <a:lnTo>
                      <a:pt x="150" y="2332"/>
                    </a:lnTo>
                    <a:lnTo>
                      <a:pt x="150" y="2334"/>
                    </a:lnTo>
                    <a:lnTo>
                      <a:pt x="150" y="2338"/>
                    </a:lnTo>
                    <a:lnTo>
                      <a:pt x="150" y="2340"/>
                    </a:lnTo>
                    <a:lnTo>
                      <a:pt x="148" y="2343"/>
                    </a:lnTo>
                    <a:lnTo>
                      <a:pt x="148" y="2347"/>
                    </a:lnTo>
                    <a:lnTo>
                      <a:pt x="148" y="2349"/>
                    </a:lnTo>
                    <a:lnTo>
                      <a:pt x="148" y="2351"/>
                    </a:lnTo>
                    <a:lnTo>
                      <a:pt x="148" y="2353"/>
                    </a:lnTo>
                    <a:lnTo>
                      <a:pt x="148" y="2355"/>
                    </a:lnTo>
                    <a:lnTo>
                      <a:pt x="148" y="2357"/>
                    </a:lnTo>
                    <a:lnTo>
                      <a:pt x="148" y="2357"/>
                    </a:lnTo>
                    <a:lnTo>
                      <a:pt x="146" y="2359"/>
                    </a:lnTo>
                    <a:lnTo>
                      <a:pt x="146" y="2359"/>
                    </a:lnTo>
                    <a:lnTo>
                      <a:pt x="146" y="2361"/>
                    </a:lnTo>
                    <a:lnTo>
                      <a:pt x="146" y="2361"/>
                    </a:lnTo>
                    <a:lnTo>
                      <a:pt x="146" y="2363"/>
                    </a:lnTo>
                    <a:lnTo>
                      <a:pt x="146" y="2363"/>
                    </a:lnTo>
                    <a:lnTo>
                      <a:pt x="219" y="2328"/>
                    </a:lnTo>
                    <a:lnTo>
                      <a:pt x="219" y="23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13"/>
              <p:cNvSpPr>
                <a:spLocks/>
              </p:cNvSpPr>
              <p:nvPr/>
            </p:nvSpPr>
            <p:spPr bwMode="auto">
              <a:xfrm>
                <a:off x="2039938" y="4775201"/>
                <a:ext cx="411163" cy="827088"/>
              </a:xfrm>
              <a:custGeom>
                <a:avLst/>
                <a:gdLst>
                  <a:gd name="T0" fmla="*/ 103 w 259"/>
                  <a:gd name="T1" fmla="*/ 41 h 521"/>
                  <a:gd name="T2" fmla="*/ 103 w 259"/>
                  <a:gd name="T3" fmla="*/ 54 h 521"/>
                  <a:gd name="T4" fmla="*/ 103 w 259"/>
                  <a:gd name="T5" fmla="*/ 73 h 521"/>
                  <a:gd name="T6" fmla="*/ 103 w 259"/>
                  <a:gd name="T7" fmla="*/ 98 h 521"/>
                  <a:gd name="T8" fmla="*/ 100 w 259"/>
                  <a:gd name="T9" fmla="*/ 129 h 521"/>
                  <a:gd name="T10" fmla="*/ 98 w 259"/>
                  <a:gd name="T11" fmla="*/ 167 h 521"/>
                  <a:gd name="T12" fmla="*/ 94 w 259"/>
                  <a:gd name="T13" fmla="*/ 208 h 521"/>
                  <a:gd name="T14" fmla="*/ 90 w 259"/>
                  <a:gd name="T15" fmla="*/ 252 h 521"/>
                  <a:gd name="T16" fmla="*/ 86 w 259"/>
                  <a:gd name="T17" fmla="*/ 294 h 521"/>
                  <a:gd name="T18" fmla="*/ 82 w 259"/>
                  <a:gd name="T19" fmla="*/ 331 h 521"/>
                  <a:gd name="T20" fmla="*/ 82 w 259"/>
                  <a:gd name="T21" fmla="*/ 367 h 521"/>
                  <a:gd name="T22" fmla="*/ 86 w 259"/>
                  <a:gd name="T23" fmla="*/ 398 h 521"/>
                  <a:gd name="T24" fmla="*/ 94 w 259"/>
                  <a:gd name="T25" fmla="*/ 419 h 521"/>
                  <a:gd name="T26" fmla="*/ 111 w 259"/>
                  <a:gd name="T27" fmla="*/ 432 h 521"/>
                  <a:gd name="T28" fmla="*/ 138 w 259"/>
                  <a:gd name="T29" fmla="*/ 432 h 521"/>
                  <a:gd name="T30" fmla="*/ 155 w 259"/>
                  <a:gd name="T31" fmla="*/ 423 h 521"/>
                  <a:gd name="T32" fmla="*/ 165 w 259"/>
                  <a:gd name="T33" fmla="*/ 411 h 521"/>
                  <a:gd name="T34" fmla="*/ 169 w 259"/>
                  <a:gd name="T35" fmla="*/ 394 h 521"/>
                  <a:gd name="T36" fmla="*/ 174 w 259"/>
                  <a:gd name="T37" fmla="*/ 371 h 521"/>
                  <a:gd name="T38" fmla="*/ 174 w 259"/>
                  <a:gd name="T39" fmla="*/ 346 h 521"/>
                  <a:gd name="T40" fmla="*/ 171 w 259"/>
                  <a:gd name="T41" fmla="*/ 321 h 521"/>
                  <a:gd name="T42" fmla="*/ 169 w 259"/>
                  <a:gd name="T43" fmla="*/ 292 h 521"/>
                  <a:gd name="T44" fmla="*/ 165 w 259"/>
                  <a:gd name="T45" fmla="*/ 265 h 521"/>
                  <a:gd name="T46" fmla="*/ 163 w 259"/>
                  <a:gd name="T47" fmla="*/ 238 h 521"/>
                  <a:gd name="T48" fmla="*/ 161 w 259"/>
                  <a:gd name="T49" fmla="*/ 213 h 521"/>
                  <a:gd name="T50" fmla="*/ 159 w 259"/>
                  <a:gd name="T51" fmla="*/ 190 h 521"/>
                  <a:gd name="T52" fmla="*/ 159 w 259"/>
                  <a:gd name="T53" fmla="*/ 169 h 521"/>
                  <a:gd name="T54" fmla="*/ 159 w 259"/>
                  <a:gd name="T55" fmla="*/ 150 h 521"/>
                  <a:gd name="T56" fmla="*/ 159 w 259"/>
                  <a:gd name="T57" fmla="*/ 131 h 521"/>
                  <a:gd name="T58" fmla="*/ 161 w 259"/>
                  <a:gd name="T59" fmla="*/ 112 h 521"/>
                  <a:gd name="T60" fmla="*/ 163 w 259"/>
                  <a:gd name="T61" fmla="*/ 94 h 521"/>
                  <a:gd name="T62" fmla="*/ 255 w 259"/>
                  <a:gd name="T63" fmla="*/ 2 h 521"/>
                  <a:gd name="T64" fmla="*/ 253 w 259"/>
                  <a:gd name="T65" fmla="*/ 16 h 521"/>
                  <a:gd name="T66" fmla="*/ 249 w 259"/>
                  <a:gd name="T67" fmla="*/ 37 h 521"/>
                  <a:gd name="T68" fmla="*/ 247 w 259"/>
                  <a:gd name="T69" fmla="*/ 69 h 521"/>
                  <a:gd name="T70" fmla="*/ 242 w 259"/>
                  <a:gd name="T71" fmla="*/ 106 h 521"/>
                  <a:gd name="T72" fmla="*/ 242 w 259"/>
                  <a:gd name="T73" fmla="*/ 150 h 521"/>
                  <a:gd name="T74" fmla="*/ 245 w 259"/>
                  <a:gd name="T75" fmla="*/ 200 h 521"/>
                  <a:gd name="T76" fmla="*/ 251 w 259"/>
                  <a:gd name="T77" fmla="*/ 256 h 521"/>
                  <a:gd name="T78" fmla="*/ 257 w 259"/>
                  <a:gd name="T79" fmla="*/ 317 h 521"/>
                  <a:gd name="T80" fmla="*/ 257 w 259"/>
                  <a:gd name="T81" fmla="*/ 371 h 521"/>
                  <a:gd name="T82" fmla="*/ 251 w 259"/>
                  <a:gd name="T83" fmla="*/ 415 h 521"/>
                  <a:gd name="T84" fmla="*/ 238 w 259"/>
                  <a:gd name="T85" fmla="*/ 450 h 521"/>
                  <a:gd name="T86" fmla="*/ 222 w 259"/>
                  <a:gd name="T87" fmla="*/ 480 h 521"/>
                  <a:gd name="T88" fmla="*/ 199 w 259"/>
                  <a:gd name="T89" fmla="*/ 500 h 521"/>
                  <a:gd name="T90" fmla="*/ 169 w 259"/>
                  <a:gd name="T91" fmla="*/ 513 h 521"/>
                  <a:gd name="T92" fmla="*/ 136 w 259"/>
                  <a:gd name="T93" fmla="*/ 519 h 521"/>
                  <a:gd name="T94" fmla="*/ 96 w 259"/>
                  <a:gd name="T95" fmla="*/ 517 h 521"/>
                  <a:gd name="T96" fmla="*/ 63 w 259"/>
                  <a:gd name="T97" fmla="*/ 507 h 521"/>
                  <a:gd name="T98" fmla="*/ 36 w 259"/>
                  <a:gd name="T99" fmla="*/ 488 h 521"/>
                  <a:gd name="T100" fmla="*/ 17 w 259"/>
                  <a:gd name="T101" fmla="*/ 461 h 521"/>
                  <a:gd name="T102" fmla="*/ 4 w 259"/>
                  <a:gd name="T103" fmla="*/ 425 h 521"/>
                  <a:gd name="T104" fmla="*/ 0 w 259"/>
                  <a:gd name="T105" fmla="*/ 379 h 521"/>
                  <a:gd name="T106" fmla="*/ 0 w 259"/>
                  <a:gd name="T107" fmla="*/ 327 h 521"/>
                  <a:gd name="T108" fmla="*/ 9 w 259"/>
                  <a:gd name="T109" fmla="*/ 267 h 521"/>
                  <a:gd name="T110" fmla="*/ 13 w 259"/>
                  <a:gd name="T111" fmla="*/ 229 h 521"/>
                  <a:gd name="T112" fmla="*/ 17 w 259"/>
                  <a:gd name="T113" fmla="*/ 200 h 521"/>
                  <a:gd name="T114" fmla="*/ 21 w 259"/>
                  <a:gd name="T115" fmla="*/ 169 h 521"/>
                  <a:gd name="T116" fmla="*/ 23 w 259"/>
                  <a:gd name="T117" fmla="*/ 142 h 521"/>
                  <a:gd name="T118" fmla="*/ 25 w 259"/>
                  <a:gd name="T119" fmla="*/ 115 h 521"/>
                  <a:gd name="T120" fmla="*/ 25 w 259"/>
                  <a:gd name="T121" fmla="*/ 89 h 521"/>
                  <a:gd name="T122" fmla="*/ 27 w 259"/>
                  <a:gd name="T123" fmla="*/ 67 h 521"/>
                  <a:gd name="T124" fmla="*/ 27 w 259"/>
                  <a:gd name="T125" fmla="*/ 46 h 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59" h="521">
                    <a:moveTo>
                      <a:pt x="100" y="33"/>
                    </a:moveTo>
                    <a:lnTo>
                      <a:pt x="100" y="33"/>
                    </a:lnTo>
                    <a:lnTo>
                      <a:pt x="100" y="33"/>
                    </a:lnTo>
                    <a:lnTo>
                      <a:pt x="100" y="35"/>
                    </a:lnTo>
                    <a:lnTo>
                      <a:pt x="100" y="37"/>
                    </a:lnTo>
                    <a:lnTo>
                      <a:pt x="100" y="39"/>
                    </a:lnTo>
                    <a:lnTo>
                      <a:pt x="100" y="39"/>
                    </a:lnTo>
                    <a:lnTo>
                      <a:pt x="103" y="41"/>
                    </a:lnTo>
                    <a:lnTo>
                      <a:pt x="103" y="41"/>
                    </a:lnTo>
                    <a:lnTo>
                      <a:pt x="103" y="44"/>
                    </a:lnTo>
                    <a:lnTo>
                      <a:pt x="103" y="46"/>
                    </a:lnTo>
                    <a:lnTo>
                      <a:pt x="103" y="46"/>
                    </a:lnTo>
                    <a:lnTo>
                      <a:pt x="103" y="48"/>
                    </a:lnTo>
                    <a:lnTo>
                      <a:pt x="103" y="50"/>
                    </a:lnTo>
                    <a:lnTo>
                      <a:pt x="103" y="52"/>
                    </a:lnTo>
                    <a:lnTo>
                      <a:pt x="103" y="54"/>
                    </a:lnTo>
                    <a:lnTo>
                      <a:pt x="103" y="56"/>
                    </a:lnTo>
                    <a:lnTo>
                      <a:pt x="103" y="58"/>
                    </a:lnTo>
                    <a:lnTo>
                      <a:pt x="103" y="60"/>
                    </a:lnTo>
                    <a:lnTo>
                      <a:pt x="103" y="62"/>
                    </a:lnTo>
                    <a:lnTo>
                      <a:pt x="103" y="64"/>
                    </a:lnTo>
                    <a:lnTo>
                      <a:pt x="103" y="69"/>
                    </a:lnTo>
                    <a:lnTo>
                      <a:pt x="103" y="71"/>
                    </a:lnTo>
                    <a:lnTo>
                      <a:pt x="103" y="73"/>
                    </a:lnTo>
                    <a:lnTo>
                      <a:pt x="103" y="77"/>
                    </a:lnTo>
                    <a:lnTo>
                      <a:pt x="103" y="79"/>
                    </a:lnTo>
                    <a:lnTo>
                      <a:pt x="103" y="81"/>
                    </a:lnTo>
                    <a:lnTo>
                      <a:pt x="103" y="85"/>
                    </a:lnTo>
                    <a:lnTo>
                      <a:pt x="103" y="87"/>
                    </a:lnTo>
                    <a:lnTo>
                      <a:pt x="103" y="92"/>
                    </a:lnTo>
                    <a:lnTo>
                      <a:pt x="103" y="96"/>
                    </a:lnTo>
                    <a:lnTo>
                      <a:pt x="103" y="98"/>
                    </a:lnTo>
                    <a:lnTo>
                      <a:pt x="103" y="102"/>
                    </a:lnTo>
                    <a:lnTo>
                      <a:pt x="103" y="106"/>
                    </a:lnTo>
                    <a:lnTo>
                      <a:pt x="100" y="108"/>
                    </a:lnTo>
                    <a:lnTo>
                      <a:pt x="100" y="112"/>
                    </a:lnTo>
                    <a:lnTo>
                      <a:pt x="100" y="117"/>
                    </a:lnTo>
                    <a:lnTo>
                      <a:pt x="100" y="121"/>
                    </a:lnTo>
                    <a:lnTo>
                      <a:pt x="100" y="125"/>
                    </a:lnTo>
                    <a:lnTo>
                      <a:pt x="100" y="129"/>
                    </a:lnTo>
                    <a:lnTo>
                      <a:pt x="100" y="133"/>
                    </a:lnTo>
                    <a:lnTo>
                      <a:pt x="100" y="137"/>
                    </a:lnTo>
                    <a:lnTo>
                      <a:pt x="100" y="142"/>
                    </a:lnTo>
                    <a:lnTo>
                      <a:pt x="98" y="148"/>
                    </a:lnTo>
                    <a:lnTo>
                      <a:pt x="98" y="152"/>
                    </a:lnTo>
                    <a:lnTo>
                      <a:pt x="98" y="156"/>
                    </a:lnTo>
                    <a:lnTo>
                      <a:pt x="98" y="160"/>
                    </a:lnTo>
                    <a:lnTo>
                      <a:pt x="98" y="167"/>
                    </a:lnTo>
                    <a:lnTo>
                      <a:pt x="98" y="171"/>
                    </a:lnTo>
                    <a:lnTo>
                      <a:pt x="96" y="177"/>
                    </a:lnTo>
                    <a:lnTo>
                      <a:pt x="96" y="181"/>
                    </a:lnTo>
                    <a:lnTo>
                      <a:pt x="96" y="188"/>
                    </a:lnTo>
                    <a:lnTo>
                      <a:pt x="96" y="192"/>
                    </a:lnTo>
                    <a:lnTo>
                      <a:pt x="96" y="198"/>
                    </a:lnTo>
                    <a:lnTo>
                      <a:pt x="94" y="204"/>
                    </a:lnTo>
                    <a:lnTo>
                      <a:pt x="94" y="208"/>
                    </a:lnTo>
                    <a:lnTo>
                      <a:pt x="94" y="215"/>
                    </a:lnTo>
                    <a:lnTo>
                      <a:pt x="94" y="221"/>
                    </a:lnTo>
                    <a:lnTo>
                      <a:pt x="92" y="225"/>
                    </a:lnTo>
                    <a:lnTo>
                      <a:pt x="92" y="231"/>
                    </a:lnTo>
                    <a:lnTo>
                      <a:pt x="92" y="235"/>
                    </a:lnTo>
                    <a:lnTo>
                      <a:pt x="90" y="242"/>
                    </a:lnTo>
                    <a:lnTo>
                      <a:pt x="90" y="246"/>
                    </a:lnTo>
                    <a:lnTo>
                      <a:pt x="90" y="252"/>
                    </a:lnTo>
                    <a:lnTo>
                      <a:pt x="90" y="256"/>
                    </a:lnTo>
                    <a:lnTo>
                      <a:pt x="88" y="263"/>
                    </a:lnTo>
                    <a:lnTo>
                      <a:pt x="88" y="267"/>
                    </a:lnTo>
                    <a:lnTo>
                      <a:pt x="88" y="273"/>
                    </a:lnTo>
                    <a:lnTo>
                      <a:pt x="86" y="277"/>
                    </a:lnTo>
                    <a:lnTo>
                      <a:pt x="86" y="283"/>
                    </a:lnTo>
                    <a:lnTo>
                      <a:pt x="86" y="288"/>
                    </a:lnTo>
                    <a:lnTo>
                      <a:pt x="86" y="294"/>
                    </a:lnTo>
                    <a:lnTo>
                      <a:pt x="84" y="298"/>
                    </a:lnTo>
                    <a:lnTo>
                      <a:pt x="84" y="302"/>
                    </a:lnTo>
                    <a:lnTo>
                      <a:pt x="84" y="309"/>
                    </a:lnTo>
                    <a:lnTo>
                      <a:pt x="84" y="313"/>
                    </a:lnTo>
                    <a:lnTo>
                      <a:pt x="82" y="317"/>
                    </a:lnTo>
                    <a:lnTo>
                      <a:pt x="82" y="323"/>
                    </a:lnTo>
                    <a:lnTo>
                      <a:pt x="82" y="327"/>
                    </a:lnTo>
                    <a:lnTo>
                      <a:pt x="82" y="331"/>
                    </a:lnTo>
                    <a:lnTo>
                      <a:pt x="82" y="338"/>
                    </a:lnTo>
                    <a:lnTo>
                      <a:pt x="82" y="342"/>
                    </a:lnTo>
                    <a:lnTo>
                      <a:pt x="82" y="346"/>
                    </a:lnTo>
                    <a:lnTo>
                      <a:pt x="82" y="350"/>
                    </a:lnTo>
                    <a:lnTo>
                      <a:pt x="82" y="354"/>
                    </a:lnTo>
                    <a:lnTo>
                      <a:pt x="82" y="359"/>
                    </a:lnTo>
                    <a:lnTo>
                      <a:pt x="82" y="363"/>
                    </a:lnTo>
                    <a:lnTo>
                      <a:pt x="82" y="367"/>
                    </a:lnTo>
                    <a:lnTo>
                      <a:pt x="82" y="371"/>
                    </a:lnTo>
                    <a:lnTo>
                      <a:pt x="82" y="375"/>
                    </a:lnTo>
                    <a:lnTo>
                      <a:pt x="82" y="379"/>
                    </a:lnTo>
                    <a:lnTo>
                      <a:pt x="82" y="384"/>
                    </a:lnTo>
                    <a:lnTo>
                      <a:pt x="84" y="388"/>
                    </a:lnTo>
                    <a:lnTo>
                      <a:pt x="84" y="390"/>
                    </a:lnTo>
                    <a:lnTo>
                      <a:pt x="84" y="394"/>
                    </a:lnTo>
                    <a:lnTo>
                      <a:pt x="86" y="398"/>
                    </a:lnTo>
                    <a:lnTo>
                      <a:pt x="86" y="400"/>
                    </a:lnTo>
                    <a:lnTo>
                      <a:pt x="86" y="404"/>
                    </a:lnTo>
                    <a:lnTo>
                      <a:pt x="88" y="407"/>
                    </a:lnTo>
                    <a:lnTo>
                      <a:pt x="88" y="409"/>
                    </a:lnTo>
                    <a:lnTo>
                      <a:pt x="90" y="411"/>
                    </a:lnTo>
                    <a:lnTo>
                      <a:pt x="92" y="415"/>
                    </a:lnTo>
                    <a:lnTo>
                      <a:pt x="92" y="417"/>
                    </a:lnTo>
                    <a:lnTo>
                      <a:pt x="94" y="419"/>
                    </a:lnTo>
                    <a:lnTo>
                      <a:pt x="96" y="421"/>
                    </a:lnTo>
                    <a:lnTo>
                      <a:pt x="98" y="423"/>
                    </a:lnTo>
                    <a:lnTo>
                      <a:pt x="100" y="425"/>
                    </a:lnTo>
                    <a:lnTo>
                      <a:pt x="103" y="425"/>
                    </a:lnTo>
                    <a:lnTo>
                      <a:pt x="105" y="427"/>
                    </a:lnTo>
                    <a:lnTo>
                      <a:pt x="107" y="429"/>
                    </a:lnTo>
                    <a:lnTo>
                      <a:pt x="109" y="429"/>
                    </a:lnTo>
                    <a:lnTo>
                      <a:pt x="111" y="432"/>
                    </a:lnTo>
                    <a:lnTo>
                      <a:pt x="115" y="432"/>
                    </a:lnTo>
                    <a:lnTo>
                      <a:pt x="117" y="432"/>
                    </a:lnTo>
                    <a:lnTo>
                      <a:pt x="119" y="432"/>
                    </a:lnTo>
                    <a:lnTo>
                      <a:pt x="123" y="432"/>
                    </a:lnTo>
                    <a:lnTo>
                      <a:pt x="128" y="432"/>
                    </a:lnTo>
                    <a:lnTo>
                      <a:pt x="130" y="432"/>
                    </a:lnTo>
                    <a:lnTo>
                      <a:pt x="134" y="432"/>
                    </a:lnTo>
                    <a:lnTo>
                      <a:pt x="138" y="432"/>
                    </a:lnTo>
                    <a:lnTo>
                      <a:pt x="142" y="429"/>
                    </a:lnTo>
                    <a:lnTo>
                      <a:pt x="146" y="429"/>
                    </a:lnTo>
                    <a:lnTo>
                      <a:pt x="146" y="427"/>
                    </a:lnTo>
                    <a:lnTo>
                      <a:pt x="148" y="427"/>
                    </a:lnTo>
                    <a:lnTo>
                      <a:pt x="151" y="427"/>
                    </a:lnTo>
                    <a:lnTo>
                      <a:pt x="153" y="425"/>
                    </a:lnTo>
                    <a:lnTo>
                      <a:pt x="153" y="425"/>
                    </a:lnTo>
                    <a:lnTo>
                      <a:pt x="155" y="423"/>
                    </a:lnTo>
                    <a:lnTo>
                      <a:pt x="157" y="421"/>
                    </a:lnTo>
                    <a:lnTo>
                      <a:pt x="159" y="421"/>
                    </a:lnTo>
                    <a:lnTo>
                      <a:pt x="159" y="419"/>
                    </a:lnTo>
                    <a:lnTo>
                      <a:pt x="161" y="417"/>
                    </a:lnTo>
                    <a:lnTo>
                      <a:pt x="161" y="417"/>
                    </a:lnTo>
                    <a:lnTo>
                      <a:pt x="163" y="415"/>
                    </a:lnTo>
                    <a:lnTo>
                      <a:pt x="163" y="413"/>
                    </a:lnTo>
                    <a:lnTo>
                      <a:pt x="165" y="411"/>
                    </a:lnTo>
                    <a:lnTo>
                      <a:pt x="165" y="409"/>
                    </a:lnTo>
                    <a:lnTo>
                      <a:pt x="165" y="407"/>
                    </a:lnTo>
                    <a:lnTo>
                      <a:pt x="167" y="404"/>
                    </a:lnTo>
                    <a:lnTo>
                      <a:pt x="167" y="402"/>
                    </a:lnTo>
                    <a:lnTo>
                      <a:pt x="167" y="400"/>
                    </a:lnTo>
                    <a:lnTo>
                      <a:pt x="169" y="398"/>
                    </a:lnTo>
                    <a:lnTo>
                      <a:pt x="169" y="396"/>
                    </a:lnTo>
                    <a:lnTo>
                      <a:pt x="169" y="394"/>
                    </a:lnTo>
                    <a:lnTo>
                      <a:pt x="169" y="392"/>
                    </a:lnTo>
                    <a:lnTo>
                      <a:pt x="171" y="388"/>
                    </a:lnTo>
                    <a:lnTo>
                      <a:pt x="171" y="386"/>
                    </a:lnTo>
                    <a:lnTo>
                      <a:pt x="171" y="384"/>
                    </a:lnTo>
                    <a:lnTo>
                      <a:pt x="171" y="379"/>
                    </a:lnTo>
                    <a:lnTo>
                      <a:pt x="171" y="377"/>
                    </a:lnTo>
                    <a:lnTo>
                      <a:pt x="171" y="375"/>
                    </a:lnTo>
                    <a:lnTo>
                      <a:pt x="174" y="371"/>
                    </a:lnTo>
                    <a:lnTo>
                      <a:pt x="174" y="369"/>
                    </a:lnTo>
                    <a:lnTo>
                      <a:pt x="174" y="367"/>
                    </a:lnTo>
                    <a:lnTo>
                      <a:pt x="174" y="363"/>
                    </a:lnTo>
                    <a:lnTo>
                      <a:pt x="174" y="361"/>
                    </a:lnTo>
                    <a:lnTo>
                      <a:pt x="174" y="356"/>
                    </a:lnTo>
                    <a:lnTo>
                      <a:pt x="174" y="352"/>
                    </a:lnTo>
                    <a:lnTo>
                      <a:pt x="174" y="350"/>
                    </a:lnTo>
                    <a:lnTo>
                      <a:pt x="174" y="346"/>
                    </a:lnTo>
                    <a:lnTo>
                      <a:pt x="174" y="344"/>
                    </a:lnTo>
                    <a:lnTo>
                      <a:pt x="174" y="340"/>
                    </a:lnTo>
                    <a:lnTo>
                      <a:pt x="171" y="338"/>
                    </a:lnTo>
                    <a:lnTo>
                      <a:pt x="171" y="334"/>
                    </a:lnTo>
                    <a:lnTo>
                      <a:pt x="171" y="329"/>
                    </a:lnTo>
                    <a:lnTo>
                      <a:pt x="171" y="327"/>
                    </a:lnTo>
                    <a:lnTo>
                      <a:pt x="171" y="323"/>
                    </a:lnTo>
                    <a:lnTo>
                      <a:pt x="171" y="321"/>
                    </a:lnTo>
                    <a:lnTo>
                      <a:pt x="171" y="317"/>
                    </a:lnTo>
                    <a:lnTo>
                      <a:pt x="171" y="313"/>
                    </a:lnTo>
                    <a:lnTo>
                      <a:pt x="169" y="309"/>
                    </a:lnTo>
                    <a:lnTo>
                      <a:pt x="169" y="306"/>
                    </a:lnTo>
                    <a:lnTo>
                      <a:pt x="169" y="302"/>
                    </a:lnTo>
                    <a:lnTo>
                      <a:pt x="169" y="298"/>
                    </a:lnTo>
                    <a:lnTo>
                      <a:pt x="169" y="296"/>
                    </a:lnTo>
                    <a:lnTo>
                      <a:pt x="169" y="292"/>
                    </a:lnTo>
                    <a:lnTo>
                      <a:pt x="167" y="290"/>
                    </a:lnTo>
                    <a:lnTo>
                      <a:pt x="167" y="286"/>
                    </a:lnTo>
                    <a:lnTo>
                      <a:pt x="167" y="281"/>
                    </a:lnTo>
                    <a:lnTo>
                      <a:pt x="167" y="279"/>
                    </a:lnTo>
                    <a:lnTo>
                      <a:pt x="167" y="275"/>
                    </a:lnTo>
                    <a:lnTo>
                      <a:pt x="167" y="271"/>
                    </a:lnTo>
                    <a:lnTo>
                      <a:pt x="165" y="269"/>
                    </a:lnTo>
                    <a:lnTo>
                      <a:pt x="165" y="265"/>
                    </a:lnTo>
                    <a:lnTo>
                      <a:pt x="165" y="261"/>
                    </a:lnTo>
                    <a:lnTo>
                      <a:pt x="165" y="258"/>
                    </a:lnTo>
                    <a:lnTo>
                      <a:pt x="165" y="254"/>
                    </a:lnTo>
                    <a:lnTo>
                      <a:pt x="165" y="250"/>
                    </a:lnTo>
                    <a:lnTo>
                      <a:pt x="163" y="248"/>
                    </a:lnTo>
                    <a:lnTo>
                      <a:pt x="163" y="244"/>
                    </a:lnTo>
                    <a:lnTo>
                      <a:pt x="163" y="240"/>
                    </a:lnTo>
                    <a:lnTo>
                      <a:pt x="163" y="238"/>
                    </a:lnTo>
                    <a:lnTo>
                      <a:pt x="163" y="233"/>
                    </a:lnTo>
                    <a:lnTo>
                      <a:pt x="163" y="231"/>
                    </a:lnTo>
                    <a:lnTo>
                      <a:pt x="161" y="227"/>
                    </a:lnTo>
                    <a:lnTo>
                      <a:pt x="161" y="225"/>
                    </a:lnTo>
                    <a:lnTo>
                      <a:pt x="161" y="221"/>
                    </a:lnTo>
                    <a:lnTo>
                      <a:pt x="161" y="219"/>
                    </a:lnTo>
                    <a:lnTo>
                      <a:pt x="161" y="215"/>
                    </a:lnTo>
                    <a:lnTo>
                      <a:pt x="161" y="213"/>
                    </a:lnTo>
                    <a:lnTo>
                      <a:pt x="161" y="210"/>
                    </a:lnTo>
                    <a:lnTo>
                      <a:pt x="161" y="206"/>
                    </a:lnTo>
                    <a:lnTo>
                      <a:pt x="161" y="204"/>
                    </a:lnTo>
                    <a:lnTo>
                      <a:pt x="161" y="200"/>
                    </a:lnTo>
                    <a:lnTo>
                      <a:pt x="159" y="198"/>
                    </a:lnTo>
                    <a:lnTo>
                      <a:pt x="159" y="196"/>
                    </a:lnTo>
                    <a:lnTo>
                      <a:pt x="159" y="192"/>
                    </a:lnTo>
                    <a:lnTo>
                      <a:pt x="159" y="190"/>
                    </a:lnTo>
                    <a:lnTo>
                      <a:pt x="159" y="188"/>
                    </a:lnTo>
                    <a:lnTo>
                      <a:pt x="159" y="185"/>
                    </a:lnTo>
                    <a:lnTo>
                      <a:pt x="159" y="181"/>
                    </a:lnTo>
                    <a:lnTo>
                      <a:pt x="159" y="179"/>
                    </a:lnTo>
                    <a:lnTo>
                      <a:pt x="159" y="177"/>
                    </a:lnTo>
                    <a:lnTo>
                      <a:pt x="159" y="175"/>
                    </a:lnTo>
                    <a:lnTo>
                      <a:pt x="159" y="171"/>
                    </a:lnTo>
                    <a:lnTo>
                      <a:pt x="159" y="169"/>
                    </a:lnTo>
                    <a:lnTo>
                      <a:pt x="159" y="167"/>
                    </a:lnTo>
                    <a:lnTo>
                      <a:pt x="159" y="165"/>
                    </a:lnTo>
                    <a:lnTo>
                      <a:pt x="159" y="162"/>
                    </a:lnTo>
                    <a:lnTo>
                      <a:pt x="159" y="160"/>
                    </a:lnTo>
                    <a:lnTo>
                      <a:pt x="159" y="156"/>
                    </a:lnTo>
                    <a:lnTo>
                      <a:pt x="159" y="154"/>
                    </a:lnTo>
                    <a:lnTo>
                      <a:pt x="159" y="152"/>
                    </a:lnTo>
                    <a:lnTo>
                      <a:pt x="159" y="150"/>
                    </a:lnTo>
                    <a:lnTo>
                      <a:pt x="159" y="148"/>
                    </a:lnTo>
                    <a:lnTo>
                      <a:pt x="159" y="146"/>
                    </a:lnTo>
                    <a:lnTo>
                      <a:pt x="159" y="144"/>
                    </a:lnTo>
                    <a:lnTo>
                      <a:pt x="159" y="140"/>
                    </a:lnTo>
                    <a:lnTo>
                      <a:pt x="159" y="137"/>
                    </a:lnTo>
                    <a:lnTo>
                      <a:pt x="159" y="135"/>
                    </a:lnTo>
                    <a:lnTo>
                      <a:pt x="159" y="133"/>
                    </a:lnTo>
                    <a:lnTo>
                      <a:pt x="159" y="131"/>
                    </a:lnTo>
                    <a:lnTo>
                      <a:pt x="159" y="129"/>
                    </a:lnTo>
                    <a:lnTo>
                      <a:pt x="159" y="127"/>
                    </a:lnTo>
                    <a:lnTo>
                      <a:pt x="159" y="125"/>
                    </a:lnTo>
                    <a:lnTo>
                      <a:pt x="161" y="121"/>
                    </a:lnTo>
                    <a:lnTo>
                      <a:pt x="161" y="119"/>
                    </a:lnTo>
                    <a:lnTo>
                      <a:pt x="161" y="117"/>
                    </a:lnTo>
                    <a:lnTo>
                      <a:pt x="161" y="115"/>
                    </a:lnTo>
                    <a:lnTo>
                      <a:pt x="161" y="112"/>
                    </a:lnTo>
                    <a:lnTo>
                      <a:pt x="161" y="110"/>
                    </a:lnTo>
                    <a:lnTo>
                      <a:pt x="161" y="108"/>
                    </a:lnTo>
                    <a:lnTo>
                      <a:pt x="161" y="106"/>
                    </a:lnTo>
                    <a:lnTo>
                      <a:pt x="161" y="102"/>
                    </a:lnTo>
                    <a:lnTo>
                      <a:pt x="161" y="100"/>
                    </a:lnTo>
                    <a:lnTo>
                      <a:pt x="163" y="98"/>
                    </a:lnTo>
                    <a:lnTo>
                      <a:pt x="163" y="96"/>
                    </a:lnTo>
                    <a:lnTo>
                      <a:pt x="163" y="94"/>
                    </a:lnTo>
                    <a:lnTo>
                      <a:pt x="163" y="92"/>
                    </a:lnTo>
                    <a:lnTo>
                      <a:pt x="163" y="89"/>
                    </a:lnTo>
                    <a:lnTo>
                      <a:pt x="257" y="0"/>
                    </a:lnTo>
                    <a:lnTo>
                      <a:pt x="257" y="0"/>
                    </a:lnTo>
                    <a:lnTo>
                      <a:pt x="257" y="0"/>
                    </a:lnTo>
                    <a:lnTo>
                      <a:pt x="255" y="2"/>
                    </a:lnTo>
                    <a:lnTo>
                      <a:pt x="255" y="2"/>
                    </a:lnTo>
                    <a:lnTo>
                      <a:pt x="255" y="2"/>
                    </a:lnTo>
                    <a:lnTo>
                      <a:pt x="255" y="4"/>
                    </a:lnTo>
                    <a:lnTo>
                      <a:pt x="255" y="6"/>
                    </a:lnTo>
                    <a:lnTo>
                      <a:pt x="255" y="6"/>
                    </a:lnTo>
                    <a:lnTo>
                      <a:pt x="255" y="8"/>
                    </a:lnTo>
                    <a:lnTo>
                      <a:pt x="255" y="10"/>
                    </a:lnTo>
                    <a:lnTo>
                      <a:pt x="253" y="12"/>
                    </a:lnTo>
                    <a:lnTo>
                      <a:pt x="253" y="14"/>
                    </a:lnTo>
                    <a:lnTo>
                      <a:pt x="253" y="16"/>
                    </a:lnTo>
                    <a:lnTo>
                      <a:pt x="253" y="19"/>
                    </a:lnTo>
                    <a:lnTo>
                      <a:pt x="253" y="21"/>
                    </a:lnTo>
                    <a:lnTo>
                      <a:pt x="251" y="23"/>
                    </a:lnTo>
                    <a:lnTo>
                      <a:pt x="251" y="27"/>
                    </a:lnTo>
                    <a:lnTo>
                      <a:pt x="251" y="29"/>
                    </a:lnTo>
                    <a:lnTo>
                      <a:pt x="251" y="31"/>
                    </a:lnTo>
                    <a:lnTo>
                      <a:pt x="249" y="35"/>
                    </a:lnTo>
                    <a:lnTo>
                      <a:pt x="249" y="37"/>
                    </a:lnTo>
                    <a:lnTo>
                      <a:pt x="249" y="41"/>
                    </a:lnTo>
                    <a:lnTo>
                      <a:pt x="249" y="46"/>
                    </a:lnTo>
                    <a:lnTo>
                      <a:pt x="249" y="48"/>
                    </a:lnTo>
                    <a:lnTo>
                      <a:pt x="249" y="52"/>
                    </a:lnTo>
                    <a:lnTo>
                      <a:pt x="247" y="56"/>
                    </a:lnTo>
                    <a:lnTo>
                      <a:pt x="247" y="60"/>
                    </a:lnTo>
                    <a:lnTo>
                      <a:pt x="247" y="64"/>
                    </a:lnTo>
                    <a:lnTo>
                      <a:pt x="247" y="69"/>
                    </a:lnTo>
                    <a:lnTo>
                      <a:pt x="247" y="73"/>
                    </a:lnTo>
                    <a:lnTo>
                      <a:pt x="245" y="77"/>
                    </a:lnTo>
                    <a:lnTo>
                      <a:pt x="245" y="81"/>
                    </a:lnTo>
                    <a:lnTo>
                      <a:pt x="245" y="85"/>
                    </a:lnTo>
                    <a:lnTo>
                      <a:pt x="245" y="92"/>
                    </a:lnTo>
                    <a:lnTo>
                      <a:pt x="245" y="96"/>
                    </a:lnTo>
                    <a:lnTo>
                      <a:pt x="245" y="100"/>
                    </a:lnTo>
                    <a:lnTo>
                      <a:pt x="242" y="106"/>
                    </a:lnTo>
                    <a:lnTo>
                      <a:pt x="242" y="110"/>
                    </a:lnTo>
                    <a:lnTo>
                      <a:pt x="242" y="117"/>
                    </a:lnTo>
                    <a:lnTo>
                      <a:pt x="242" y="121"/>
                    </a:lnTo>
                    <a:lnTo>
                      <a:pt x="242" y="127"/>
                    </a:lnTo>
                    <a:lnTo>
                      <a:pt x="242" y="133"/>
                    </a:lnTo>
                    <a:lnTo>
                      <a:pt x="242" y="137"/>
                    </a:lnTo>
                    <a:lnTo>
                      <a:pt x="242" y="144"/>
                    </a:lnTo>
                    <a:lnTo>
                      <a:pt x="242" y="150"/>
                    </a:lnTo>
                    <a:lnTo>
                      <a:pt x="242" y="156"/>
                    </a:lnTo>
                    <a:lnTo>
                      <a:pt x="242" y="162"/>
                    </a:lnTo>
                    <a:lnTo>
                      <a:pt x="242" y="169"/>
                    </a:lnTo>
                    <a:lnTo>
                      <a:pt x="245" y="175"/>
                    </a:lnTo>
                    <a:lnTo>
                      <a:pt x="245" y="181"/>
                    </a:lnTo>
                    <a:lnTo>
                      <a:pt x="245" y="188"/>
                    </a:lnTo>
                    <a:lnTo>
                      <a:pt x="245" y="194"/>
                    </a:lnTo>
                    <a:lnTo>
                      <a:pt x="245" y="200"/>
                    </a:lnTo>
                    <a:lnTo>
                      <a:pt x="247" y="206"/>
                    </a:lnTo>
                    <a:lnTo>
                      <a:pt x="247" y="215"/>
                    </a:lnTo>
                    <a:lnTo>
                      <a:pt x="247" y="221"/>
                    </a:lnTo>
                    <a:lnTo>
                      <a:pt x="249" y="227"/>
                    </a:lnTo>
                    <a:lnTo>
                      <a:pt x="249" y="235"/>
                    </a:lnTo>
                    <a:lnTo>
                      <a:pt x="249" y="242"/>
                    </a:lnTo>
                    <a:lnTo>
                      <a:pt x="251" y="248"/>
                    </a:lnTo>
                    <a:lnTo>
                      <a:pt x="251" y="256"/>
                    </a:lnTo>
                    <a:lnTo>
                      <a:pt x="253" y="265"/>
                    </a:lnTo>
                    <a:lnTo>
                      <a:pt x="253" y="271"/>
                    </a:lnTo>
                    <a:lnTo>
                      <a:pt x="255" y="279"/>
                    </a:lnTo>
                    <a:lnTo>
                      <a:pt x="255" y="288"/>
                    </a:lnTo>
                    <a:lnTo>
                      <a:pt x="257" y="296"/>
                    </a:lnTo>
                    <a:lnTo>
                      <a:pt x="257" y="302"/>
                    </a:lnTo>
                    <a:lnTo>
                      <a:pt x="257" y="311"/>
                    </a:lnTo>
                    <a:lnTo>
                      <a:pt x="257" y="317"/>
                    </a:lnTo>
                    <a:lnTo>
                      <a:pt x="257" y="325"/>
                    </a:lnTo>
                    <a:lnTo>
                      <a:pt x="257" y="331"/>
                    </a:lnTo>
                    <a:lnTo>
                      <a:pt x="257" y="338"/>
                    </a:lnTo>
                    <a:lnTo>
                      <a:pt x="257" y="344"/>
                    </a:lnTo>
                    <a:lnTo>
                      <a:pt x="259" y="352"/>
                    </a:lnTo>
                    <a:lnTo>
                      <a:pt x="257" y="356"/>
                    </a:lnTo>
                    <a:lnTo>
                      <a:pt x="257" y="365"/>
                    </a:lnTo>
                    <a:lnTo>
                      <a:pt x="257" y="371"/>
                    </a:lnTo>
                    <a:lnTo>
                      <a:pt x="257" y="375"/>
                    </a:lnTo>
                    <a:lnTo>
                      <a:pt x="257" y="382"/>
                    </a:lnTo>
                    <a:lnTo>
                      <a:pt x="255" y="388"/>
                    </a:lnTo>
                    <a:lnTo>
                      <a:pt x="255" y="394"/>
                    </a:lnTo>
                    <a:lnTo>
                      <a:pt x="255" y="398"/>
                    </a:lnTo>
                    <a:lnTo>
                      <a:pt x="253" y="404"/>
                    </a:lnTo>
                    <a:lnTo>
                      <a:pt x="253" y="409"/>
                    </a:lnTo>
                    <a:lnTo>
                      <a:pt x="251" y="415"/>
                    </a:lnTo>
                    <a:lnTo>
                      <a:pt x="251" y="419"/>
                    </a:lnTo>
                    <a:lnTo>
                      <a:pt x="249" y="425"/>
                    </a:lnTo>
                    <a:lnTo>
                      <a:pt x="247" y="429"/>
                    </a:lnTo>
                    <a:lnTo>
                      <a:pt x="247" y="434"/>
                    </a:lnTo>
                    <a:lnTo>
                      <a:pt x="245" y="438"/>
                    </a:lnTo>
                    <a:lnTo>
                      <a:pt x="242" y="442"/>
                    </a:lnTo>
                    <a:lnTo>
                      <a:pt x="240" y="446"/>
                    </a:lnTo>
                    <a:lnTo>
                      <a:pt x="238" y="450"/>
                    </a:lnTo>
                    <a:lnTo>
                      <a:pt x="238" y="455"/>
                    </a:lnTo>
                    <a:lnTo>
                      <a:pt x="236" y="459"/>
                    </a:lnTo>
                    <a:lnTo>
                      <a:pt x="234" y="463"/>
                    </a:lnTo>
                    <a:lnTo>
                      <a:pt x="232" y="467"/>
                    </a:lnTo>
                    <a:lnTo>
                      <a:pt x="228" y="469"/>
                    </a:lnTo>
                    <a:lnTo>
                      <a:pt x="226" y="473"/>
                    </a:lnTo>
                    <a:lnTo>
                      <a:pt x="224" y="477"/>
                    </a:lnTo>
                    <a:lnTo>
                      <a:pt x="222" y="480"/>
                    </a:lnTo>
                    <a:lnTo>
                      <a:pt x="219" y="484"/>
                    </a:lnTo>
                    <a:lnTo>
                      <a:pt x="215" y="486"/>
                    </a:lnTo>
                    <a:lnTo>
                      <a:pt x="213" y="488"/>
                    </a:lnTo>
                    <a:lnTo>
                      <a:pt x="211" y="490"/>
                    </a:lnTo>
                    <a:lnTo>
                      <a:pt x="207" y="494"/>
                    </a:lnTo>
                    <a:lnTo>
                      <a:pt x="205" y="496"/>
                    </a:lnTo>
                    <a:lnTo>
                      <a:pt x="201" y="498"/>
                    </a:lnTo>
                    <a:lnTo>
                      <a:pt x="199" y="500"/>
                    </a:lnTo>
                    <a:lnTo>
                      <a:pt x="194" y="503"/>
                    </a:lnTo>
                    <a:lnTo>
                      <a:pt x="192" y="505"/>
                    </a:lnTo>
                    <a:lnTo>
                      <a:pt x="188" y="507"/>
                    </a:lnTo>
                    <a:lnTo>
                      <a:pt x="184" y="509"/>
                    </a:lnTo>
                    <a:lnTo>
                      <a:pt x="182" y="509"/>
                    </a:lnTo>
                    <a:lnTo>
                      <a:pt x="178" y="511"/>
                    </a:lnTo>
                    <a:lnTo>
                      <a:pt x="174" y="513"/>
                    </a:lnTo>
                    <a:lnTo>
                      <a:pt x="169" y="513"/>
                    </a:lnTo>
                    <a:lnTo>
                      <a:pt x="165" y="515"/>
                    </a:lnTo>
                    <a:lnTo>
                      <a:pt x="161" y="515"/>
                    </a:lnTo>
                    <a:lnTo>
                      <a:pt x="159" y="517"/>
                    </a:lnTo>
                    <a:lnTo>
                      <a:pt x="155" y="517"/>
                    </a:lnTo>
                    <a:lnTo>
                      <a:pt x="151" y="519"/>
                    </a:lnTo>
                    <a:lnTo>
                      <a:pt x="144" y="519"/>
                    </a:lnTo>
                    <a:lnTo>
                      <a:pt x="140" y="519"/>
                    </a:lnTo>
                    <a:lnTo>
                      <a:pt x="136" y="519"/>
                    </a:lnTo>
                    <a:lnTo>
                      <a:pt x="132" y="521"/>
                    </a:lnTo>
                    <a:lnTo>
                      <a:pt x="126" y="519"/>
                    </a:lnTo>
                    <a:lnTo>
                      <a:pt x="121" y="519"/>
                    </a:lnTo>
                    <a:lnTo>
                      <a:pt x="115" y="519"/>
                    </a:lnTo>
                    <a:lnTo>
                      <a:pt x="111" y="519"/>
                    </a:lnTo>
                    <a:lnTo>
                      <a:pt x="105" y="519"/>
                    </a:lnTo>
                    <a:lnTo>
                      <a:pt x="100" y="519"/>
                    </a:lnTo>
                    <a:lnTo>
                      <a:pt x="96" y="517"/>
                    </a:lnTo>
                    <a:lnTo>
                      <a:pt x="92" y="517"/>
                    </a:lnTo>
                    <a:lnTo>
                      <a:pt x="86" y="515"/>
                    </a:lnTo>
                    <a:lnTo>
                      <a:pt x="82" y="515"/>
                    </a:lnTo>
                    <a:lnTo>
                      <a:pt x="78" y="513"/>
                    </a:lnTo>
                    <a:lnTo>
                      <a:pt x="73" y="513"/>
                    </a:lnTo>
                    <a:lnTo>
                      <a:pt x="69" y="511"/>
                    </a:lnTo>
                    <a:lnTo>
                      <a:pt x="67" y="509"/>
                    </a:lnTo>
                    <a:lnTo>
                      <a:pt x="63" y="507"/>
                    </a:lnTo>
                    <a:lnTo>
                      <a:pt x="59" y="505"/>
                    </a:lnTo>
                    <a:lnTo>
                      <a:pt x="55" y="503"/>
                    </a:lnTo>
                    <a:lnTo>
                      <a:pt x="52" y="500"/>
                    </a:lnTo>
                    <a:lnTo>
                      <a:pt x="48" y="498"/>
                    </a:lnTo>
                    <a:lnTo>
                      <a:pt x="44" y="496"/>
                    </a:lnTo>
                    <a:lnTo>
                      <a:pt x="42" y="494"/>
                    </a:lnTo>
                    <a:lnTo>
                      <a:pt x="40" y="490"/>
                    </a:lnTo>
                    <a:lnTo>
                      <a:pt x="36" y="488"/>
                    </a:lnTo>
                    <a:lnTo>
                      <a:pt x="34" y="486"/>
                    </a:lnTo>
                    <a:lnTo>
                      <a:pt x="32" y="482"/>
                    </a:lnTo>
                    <a:lnTo>
                      <a:pt x="27" y="480"/>
                    </a:lnTo>
                    <a:lnTo>
                      <a:pt x="25" y="475"/>
                    </a:lnTo>
                    <a:lnTo>
                      <a:pt x="23" y="471"/>
                    </a:lnTo>
                    <a:lnTo>
                      <a:pt x="21" y="469"/>
                    </a:lnTo>
                    <a:lnTo>
                      <a:pt x="19" y="465"/>
                    </a:lnTo>
                    <a:lnTo>
                      <a:pt x="17" y="461"/>
                    </a:lnTo>
                    <a:lnTo>
                      <a:pt x="15" y="457"/>
                    </a:lnTo>
                    <a:lnTo>
                      <a:pt x="13" y="452"/>
                    </a:lnTo>
                    <a:lnTo>
                      <a:pt x="13" y="448"/>
                    </a:lnTo>
                    <a:lnTo>
                      <a:pt x="11" y="444"/>
                    </a:lnTo>
                    <a:lnTo>
                      <a:pt x="9" y="440"/>
                    </a:lnTo>
                    <a:lnTo>
                      <a:pt x="7" y="434"/>
                    </a:lnTo>
                    <a:lnTo>
                      <a:pt x="7" y="429"/>
                    </a:lnTo>
                    <a:lnTo>
                      <a:pt x="4" y="425"/>
                    </a:lnTo>
                    <a:lnTo>
                      <a:pt x="4" y="419"/>
                    </a:lnTo>
                    <a:lnTo>
                      <a:pt x="2" y="415"/>
                    </a:lnTo>
                    <a:lnTo>
                      <a:pt x="2" y="409"/>
                    </a:lnTo>
                    <a:lnTo>
                      <a:pt x="2" y="404"/>
                    </a:lnTo>
                    <a:lnTo>
                      <a:pt x="0" y="398"/>
                    </a:lnTo>
                    <a:lnTo>
                      <a:pt x="0" y="392"/>
                    </a:lnTo>
                    <a:lnTo>
                      <a:pt x="0" y="386"/>
                    </a:lnTo>
                    <a:lnTo>
                      <a:pt x="0" y="379"/>
                    </a:lnTo>
                    <a:lnTo>
                      <a:pt x="0" y="375"/>
                    </a:lnTo>
                    <a:lnTo>
                      <a:pt x="0" y="369"/>
                    </a:lnTo>
                    <a:lnTo>
                      <a:pt x="0" y="361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34"/>
                    </a:lnTo>
                    <a:lnTo>
                      <a:pt x="0" y="327"/>
                    </a:lnTo>
                    <a:lnTo>
                      <a:pt x="2" y="321"/>
                    </a:lnTo>
                    <a:lnTo>
                      <a:pt x="2" y="313"/>
                    </a:lnTo>
                    <a:lnTo>
                      <a:pt x="2" y="306"/>
                    </a:lnTo>
                    <a:lnTo>
                      <a:pt x="4" y="298"/>
                    </a:lnTo>
                    <a:lnTo>
                      <a:pt x="4" y="290"/>
                    </a:lnTo>
                    <a:lnTo>
                      <a:pt x="7" y="281"/>
                    </a:lnTo>
                    <a:lnTo>
                      <a:pt x="7" y="275"/>
                    </a:lnTo>
                    <a:lnTo>
                      <a:pt x="9" y="267"/>
                    </a:lnTo>
                    <a:lnTo>
                      <a:pt x="11" y="258"/>
                    </a:lnTo>
                    <a:lnTo>
                      <a:pt x="11" y="254"/>
                    </a:lnTo>
                    <a:lnTo>
                      <a:pt x="11" y="250"/>
                    </a:lnTo>
                    <a:lnTo>
                      <a:pt x="11" y="246"/>
                    </a:lnTo>
                    <a:lnTo>
                      <a:pt x="13" y="242"/>
                    </a:lnTo>
                    <a:lnTo>
                      <a:pt x="13" y="238"/>
                    </a:lnTo>
                    <a:lnTo>
                      <a:pt x="13" y="233"/>
                    </a:lnTo>
                    <a:lnTo>
                      <a:pt x="13" y="229"/>
                    </a:lnTo>
                    <a:lnTo>
                      <a:pt x="15" y="227"/>
                    </a:lnTo>
                    <a:lnTo>
                      <a:pt x="15" y="223"/>
                    </a:lnTo>
                    <a:lnTo>
                      <a:pt x="15" y="219"/>
                    </a:lnTo>
                    <a:lnTo>
                      <a:pt x="15" y="215"/>
                    </a:lnTo>
                    <a:lnTo>
                      <a:pt x="17" y="210"/>
                    </a:lnTo>
                    <a:lnTo>
                      <a:pt x="17" y="206"/>
                    </a:lnTo>
                    <a:lnTo>
                      <a:pt x="17" y="204"/>
                    </a:lnTo>
                    <a:lnTo>
                      <a:pt x="17" y="200"/>
                    </a:lnTo>
                    <a:lnTo>
                      <a:pt x="19" y="196"/>
                    </a:lnTo>
                    <a:lnTo>
                      <a:pt x="19" y="192"/>
                    </a:lnTo>
                    <a:lnTo>
                      <a:pt x="19" y="188"/>
                    </a:lnTo>
                    <a:lnTo>
                      <a:pt x="19" y="183"/>
                    </a:lnTo>
                    <a:lnTo>
                      <a:pt x="19" y="181"/>
                    </a:lnTo>
                    <a:lnTo>
                      <a:pt x="19" y="177"/>
                    </a:lnTo>
                    <a:lnTo>
                      <a:pt x="21" y="173"/>
                    </a:lnTo>
                    <a:lnTo>
                      <a:pt x="21" y="169"/>
                    </a:lnTo>
                    <a:lnTo>
                      <a:pt x="21" y="167"/>
                    </a:lnTo>
                    <a:lnTo>
                      <a:pt x="21" y="162"/>
                    </a:lnTo>
                    <a:lnTo>
                      <a:pt x="21" y="158"/>
                    </a:lnTo>
                    <a:lnTo>
                      <a:pt x="21" y="154"/>
                    </a:lnTo>
                    <a:lnTo>
                      <a:pt x="23" y="152"/>
                    </a:lnTo>
                    <a:lnTo>
                      <a:pt x="23" y="148"/>
                    </a:lnTo>
                    <a:lnTo>
                      <a:pt x="23" y="144"/>
                    </a:lnTo>
                    <a:lnTo>
                      <a:pt x="23" y="142"/>
                    </a:lnTo>
                    <a:lnTo>
                      <a:pt x="23" y="137"/>
                    </a:lnTo>
                    <a:lnTo>
                      <a:pt x="23" y="133"/>
                    </a:lnTo>
                    <a:lnTo>
                      <a:pt x="23" y="131"/>
                    </a:lnTo>
                    <a:lnTo>
                      <a:pt x="23" y="127"/>
                    </a:lnTo>
                    <a:lnTo>
                      <a:pt x="23" y="125"/>
                    </a:lnTo>
                    <a:lnTo>
                      <a:pt x="25" y="121"/>
                    </a:lnTo>
                    <a:lnTo>
                      <a:pt x="25" y="117"/>
                    </a:lnTo>
                    <a:lnTo>
                      <a:pt x="25" y="115"/>
                    </a:lnTo>
                    <a:lnTo>
                      <a:pt x="25" y="110"/>
                    </a:lnTo>
                    <a:lnTo>
                      <a:pt x="25" y="108"/>
                    </a:lnTo>
                    <a:lnTo>
                      <a:pt x="25" y="104"/>
                    </a:lnTo>
                    <a:lnTo>
                      <a:pt x="25" y="102"/>
                    </a:lnTo>
                    <a:lnTo>
                      <a:pt x="25" y="98"/>
                    </a:lnTo>
                    <a:lnTo>
                      <a:pt x="25" y="96"/>
                    </a:lnTo>
                    <a:lnTo>
                      <a:pt x="25" y="92"/>
                    </a:lnTo>
                    <a:lnTo>
                      <a:pt x="25" y="89"/>
                    </a:lnTo>
                    <a:lnTo>
                      <a:pt x="27" y="85"/>
                    </a:lnTo>
                    <a:lnTo>
                      <a:pt x="27" y="83"/>
                    </a:lnTo>
                    <a:lnTo>
                      <a:pt x="27" y="81"/>
                    </a:lnTo>
                    <a:lnTo>
                      <a:pt x="27" y="77"/>
                    </a:lnTo>
                    <a:lnTo>
                      <a:pt x="27" y="75"/>
                    </a:lnTo>
                    <a:lnTo>
                      <a:pt x="27" y="73"/>
                    </a:lnTo>
                    <a:lnTo>
                      <a:pt x="27" y="69"/>
                    </a:lnTo>
                    <a:lnTo>
                      <a:pt x="27" y="67"/>
                    </a:lnTo>
                    <a:lnTo>
                      <a:pt x="27" y="64"/>
                    </a:lnTo>
                    <a:lnTo>
                      <a:pt x="27" y="60"/>
                    </a:lnTo>
                    <a:lnTo>
                      <a:pt x="27" y="58"/>
                    </a:lnTo>
                    <a:lnTo>
                      <a:pt x="27" y="56"/>
                    </a:lnTo>
                    <a:lnTo>
                      <a:pt x="27" y="54"/>
                    </a:lnTo>
                    <a:lnTo>
                      <a:pt x="27" y="52"/>
                    </a:lnTo>
                    <a:lnTo>
                      <a:pt x="27" y="48"/>
                    </a:lnTo>
                    <a:lnTo>
                      <a:pt x="27" y="46"/>
                    </a:lnTo>
                    <a:lnTo>
                      <a:pt x="27" y="44"/>
                    </a:lnTo>
                    <a:lnTo>
                      <a:pt x="100" y="33"/>
                    </a:lnTo>
                    <a:lnTo>
                      <a:pt x="100" y="3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14"/>
              <p:cNvSpPr>
                <a:spLocks/>
              </p:cNvSpPr>
              <p:nvPr/>
            </p:nvSpPr>
            <p:spPr bwMode="auto">
              <a:xfrm>
                <a:off x="2100263" y="4857751"/>
                <a:ext cx="274638" cy="158750"/>
              </a:xfrm>
              <a:custGeom>
                <a:avLst/>
                <a:gdLst>
                  <a:gd name="T0" fmla="*/ 19 w 173"/>
                  <a:gd name="T1" fmla="*/ 98 h 100"/>
                  <a:gd name="T2" fmla="*/ 173 w 173"/>
                  <a:gd name="T3" fmla="*/ 100 h 100"/>
                  <a:gd name="T4" fmla="*/ 169 w 173"/>
                  <a:gd name="T5" fmla="*/ 0 h 100"/>
                  <a:gd name="T6" fmla="*/ 0 w 173"/>
                  <a:gd name="T7" fmla="*/ 2 h 100"/>
                  <a:gd name="T8" fmla="*/ 19 w 173"/>
                  <a:gd name="T9" fmla="*/ 98 h 100"/>
                  <a:gd name="T10" fmla="*/ 19 w 173"/>
                  <a:gd name="T11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3" h="100">
                    <a:moveTo>
                      <a:pt x="19" y="98"/>
                    </a:moveTo>
                    <a:lnTo>
                      <a:pt x="173" y="100"/>
                    </a:lnTo>
                    <a:lnTo>
                      <a:pt x="169" y="0"/>
                    </a:lnTo>
                    <a:lnTo>
                      <a:pt x="0" y="2"/>
                    </a:lnTo>
                    <a:lnTo>
                      <a:pt x="19" y="98"/>
                    </a:lnTo>
                    <a:lnTo>
                      <a:pt x="19" y="9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335CF0-1DA6-47CA-9CCD-4EFEFEB22900}" type="slidenum">
              <a:rPr lang="en-US"/>
              <a:pPr/>
              <a:t>17</a:t>
            </a:fld>
            <a:endParaRPr lang="en-US"/>
          </a:p>
        </p:txBody>
      </p:sp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1066800" y="290513"/>
            <a:ext cx="6851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CONVECTION – DIFFUSION OF HEAT AND MASS TRANSFER</a:t>
            </a:r>
          </a:p>
          <a:p>
            <a:r>
              <a:rPr lang="en-US"/>
              <a:t>(Simultaneous) – Wet Bulb Thermometer</a:t>
            </a:r>
          </a:p>
        </p:txBody>
      </p:sp>
      <p:graphicFrame>
        <p:nvGraphicFramePr>
          <p:cNvPr id="232453" name="Object 5"/>
          <p:cNvGraphicFramePr>
            <a:graphicFrameLocks noChangeAspect="1"/>
          </p:cNvGraphicFramePr>
          <p:nvPr/>
        </p:nvGraphicFramePr>
        <p:xfrm>
          <a:off x="1871663" y="971550"/>
          <a:ext cx="47767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63" name="Equation" r:id="rId3" imgW="1981080" imgH="228600" progId="Equation.3">
                  <p:embed/>
                </p:oleObj>
              </mc:Choice>
              <mc:Fallback>
                <p:oleObj name="Equation" r:id="rId3" imgW="19810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971550"/>
                        <a:ext cx="47767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6"/>
          <p:cNvGraphicFramePr>
            <a:graphicFrameLocks noChangeAspect="1"/>
          </p:cNvGraphicFramePr>
          <p:nvPr/>
        </p:nvGraphicFramePr>
        <p:xfrm>
          <a:off x="3117850" y="1460500"/>
          <a:ext cx="10937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64" name="Equation" r:id="rId5" imgW="558720" imgH="241200" progId="Equation.3">
                  <p:embed/>
                </p:oleObj>
              </mc:Choice>
              <mc:Fallback>
                <p:oleObj name="Equation" r:id="rId5" imgW="55872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460500"/>
                        <a:ext cx="10937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7"/>
          <p:cNvGraphicFramePr>
            <a:graphicFrameLocks noChangeAspect="1"/>
          </p:cNvGraphicFramePr>
          <p:nvPr/>
        </p:nvGraphicFramePr>
        <p:xfrm>
          <a:off x="1292225" y="1793875"/>
          <a:ext cx="5511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65" name="Equation" r:id="rId7" imgW="2286000" imgH="253800" progId="Equation.3">
                  <p:embed/>
                </p:oleObj>
              </mc:Choice>
              <mc:Fallback>
                <p:oleObj name="Equation" r:id="rId7" imgW="2286000" imgH="25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1793875"/>
                        <a:ext cx="55118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98652"/>
              </p:ext>
            </p:extLst>
          </p:nvPr>
        </p:nvGraphicFramePr>
        <p:xfrm>
          <a:off x="2178050" y="2341563"/>
          <a:ext cx="34766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66" name="Equation" r:id="rId9" imgW="1511280" imgH="457200" progId="Equation.DSMT4">
                  <p:embed/>
                </p:oleObj>
              </mc:Choice>
              <mc:Fallback>
                <p:oleObj name="Equation" r:id="rId9" imgW="15112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341563"/>
                        <a:ext cx="347662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773631"/>
              </p:ext>
            </p:extLst>
          </p:nvPr>
        </p:nvGraphicFramePr>
        <p:xfrm>
          <a:off x="2314575" y="4021138"/>
          <a:ext cx="399256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67" name="Equation" r:id="rId11" imgW="2438280" imgH="507960" progId="Equation.DSMT4">
                  <p:embed/>
                </p:oleObj>
              </mc:Choice>
              <mc:Fallback>
                <p:oleObj name="Equation" r:id="rId11" imgW="243828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4021138"/>
                        <a:ext cx="399256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52745"/>
              </p:ext>
            </p:extLst>
          </p:nvPr>
        </p:nvGraphicFramePr>
        <p:xfrm>
          <a:off x="1190625" y="3327400"/>
          <a:ext cx="20701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68" name="Equation" r:id="rId13" imgW="1079280" imgH="431640" progId="Equation.DSMT4">
                  <p:embed/>
                </p:oleObj>
              </mc:Choice>
              <mc:Fallback>
                <p:oleObj name="Equation" r:id="rId13" imgW="107928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3327400"/>
                        <a:ext cx="20701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546382"/>
              </p:ext>
            </p:extLst>
          </p:nvPr>
        </p:nvGraphicFramePr>
        <p:xfrm>
          <a:off x="6307138" y="3317217"/>
          <a:ext cx="2092723" cy="78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69" name="Equation" r:id="rId15" imgW="1193760" imgH="444240" progId="Equation.DSMT4">
                  <p:embed/>
                </p:oleObj>
              </mc:Choice>
              <mc:Fallback>
                <p:oleObj name="Equation" r:id="rId15" imgW="119376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3317217"/>
                        <a:ext cx="2092723" cy="780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511984"/>
              </p:ext>
            </p:extLst>
          </p:nvPr>
        </p:nvGraphicFramePr>
        <p:xfrm>
          <a:off x="1576388" y="4986338"/>
          <a:ext cx="523240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70" name="Equation" r:id="rId17" imgW="2400120" imgH="507960" progId="Equation.DSMT4">
                  <p:embed/>
                </p:oleObj>
              </mc:Choice>
              <mc:Fallback>
                <p:oleObj name="Equation" r:id="rId17" imgW="2400120" imgH="507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4986338"/>
                        <a:ext cx="5232400" cy="11064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78D17-A200-4F66-AB7E-F05E5079F3C7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277693" y="292100"/>
            <a:ext cx="8603575" cy="6447699"/>
            <a:chOff x="268168" y="292100"/>
            <a:chExt cx="8603575" cy="644769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8168" y="292100"/>
              <a:ext cx="8431332" cy="6270413"/>
            </a:xfrm>
            <a:prstGeom prst="rect">
              <a:avLst/>
            </a:prstGeom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0335749"/>
                </p:ext>
              </p:extLst>
            </p:nvPr>
          </p:nvGraphicFramePr>
          <p:xfrm>
            <a:off x="268168" y="846484"/>
            <a:ext cx="3654286" cy="772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800" name="Equation" r:id="rId4" imgW="2400120" imgH="507960" progId="Equation.DSMT4">
                    <p:embed/>
                  </p:oleObj>
                </mc:Choice>
                <mc:Fallback>
                  <p:oleObj name="Equation" r:id="rId4" imgW="2400120" imgH="5079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68" y="846484"/>
                          <a:ext cx="3654286" cy="7727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9096074"/>
                </p:ext>
              </p:extLst>
            </p:nvPr>
          </p:nvGraphicFramePr>
          <p:xfrm>
            <a:off x="5759107" y="2919306"/>
            <a:ext cx="1728787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801" name="Equation" r:id="rId6" imgW="888840" imgH="444240" progId="Equation.DSMT4">
                    <p:embed/>
                  </p:oleObj>
                </mc:Choice>
                <mc:Fallback>
                  <p:oleObj name="Equation" r:id="rId6" imgW="888840" imgH="4442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9107" y="2919306"/>
                          <a:ext cx="1728787" cy="863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8496657"/>
                </p:ext>
              </p:extLst>
            </p:nvPr>
          </p:nvGraphicFramePr>
          <p:xfrm>
            <a:off x="4483835" y="6305599"/>
            <a:ext cx="367566" cy="43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802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835" y="6305599"/>
                          <a:ext cx="367566" cy="434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0055153"/>
                </p:ext>
              </p:extLst>
            </p:nvPr>
          </p:nvGraphicFramePr>
          <p:xfrm>
            <a:off x="8527256" y="2784475"/>
            <a:ext cx="344487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803" name="Equation" r:id="rId10" imgW="177480" imgH="190440" progId="Equation.DSMT4">
                    <p:embed/>
                  </p:oleObj>
                </mc:Choice>
                <mc:Fallback>
                  <p:oleObj name="Equation" r:id="rId10" imgW="177480" imgH="1904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7256" y="2784475"/>
                          <a:ext cx="344487" cy="36988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Oval 8"/>
            <p:cNvSpPr/>
            <p:nvPr/>
          </p:nvSpPr>
          <p:spPr>
            <a:xfrm>
              <a:off x="6127750" y="4597400"/>
              <a:ext cx="139700" cy="127000"/>
            </a:xfrm>
            <a:prstGeom prst="ellipse">
              <a:avLst/>
            </a:prstGeom>
            <a:solidFill>
              <a:srgbClr val="000099"/>
            </a:solidFill>
            <a:ln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H="1" flipV="1">
              <a:off x="3575050" y="3414606"/>
              <a:ext cx="2552700" cy="1220894"/>
            </a:xfrm>
            <a:prstGeom prst="line">
              <a:avLst/>
            </a:prstGeom>
            <a:ln w="19050">
              <a:solidFill>
                <a:srgbClr val="000099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9285155"/>
                </p:ext>
              </p:extLst>
            </p:nvPr>
          </p:nvGraphicFramePr>
          <p:xfrm>
            <a:off x="3033712" y="2781300"/>
            <a:ext cx="1082675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804" name="Equation" r:id="rId12" imgW="558720" imgH="253800" progId="Equation.DSMT4">
                    <p:embed/>
                  </p:oleObj>
                </mc:Choice>
                <mc:Fallback>
                  <p:oleObj name="Equation" r:id="rId12" imgW="558720" imgH="253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712" y="2781300"/>
                          <a:ext cx="1082675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5386403" y="2463800"/>
              <a:ext cx="23859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smtClean="0">
                  <a:solidFill>
                    <a:srgbClr val="FF0000"/>
                  </a:solidFill>
                </a:rPr>
                <a:t>Lines of constant slope</a:t>
              </a:r>
              <a:endParaRPr lang="en-US" sz="1600" i="1" dirty="0">
                <a:solidFill>
                  <a:srgbClr val="FF0000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3435350" y="3351106"/>
              <a:ext cx="139700" cy="127000"/>
            </a:xfrm>
            <a:prstGeom prst="ellipse">
              <a:avLst/>
            </a:prstGeom>
            <a:solidFill>
              <a:srgbClr val="000099"/>
            </a:solidFill>
            <a:ln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6098850"/>
                </p:ext>
              </p:extLst>
            </p:nvPr>
          </p:nvGraphicFramePr>
          <p:xfrm>
            <a:off x="6267450" y="4597400"/>
            <a:ext cx="1094422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805" name="Equation" r:id="rId14" imgW="457200" imgH="253800" progId="Equation.DSMT4">
                    <p:embed/>
                  </p:oleObj>
                </mc:Choice>
                <mc:Fallback>
                  <p:oleObj name="Equation" r:id="rId14" imgW="457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267450" y="4597400"/>
                          <a:ext cx="1094422" cy="608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Arrow Connector 18"/>
            <p:cNvCxnSpPr/>
            <p:nvPr/>
          </p:nvCxnSpPr>
          <p:spPr>
            <a:xfrm flipH="1" flipV="1">
              <a:off x="5386403" y="2088292"/>
              <a:ext cx="149424" cy="375508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>
              <a:off x="5239265" y="2802354"/>
              <a:ext cx="296562" cy="793462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H="1">
              <a:off x="5535827" y="3692794"/>
              <a:ext cx="591923" cy="508503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59807"/>
              </p:ext>
            </p:extLst>
          </p:nvPr>
        </p:nvGraphicFramePr>
        <p:xfrm>
          <a:off x="590550" y="1831546"/>
          <a:ext cx="1445483" cy="722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06" name="Equation" r:id="rId16" imgW="888840" imgH="444240" progId="Equation.DSMT4">
                  <p:embed/>
                </p:oleObj>
              </mc:Choice>
              <mc:Fallback>
                <p:oleObj name="Equation" r:id="rId16" imgW="888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0550" y="1831546"/>
                        <a:ext cx="1445483" cy="722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576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6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18288" y="6245225"/>
            <a:ext cx="2133600" cy="476250"/>
          </a:xfrm>
        </p:spPr>
        <p:txBody>
          <a:bodyPr/>
          <a:lstStyle/>
          <a:p>
            <a:fld id="{70152180-3307-42F2-88D6-5762EE18BD99}" type="slidenum">
              <a:rPr lang="en-US"/>
              <a:pPr/>
              <a:t>2</a:t>
            </a:fld>
            <a:endParaRPr lang="en-US"/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863600" y="392113"/>
            <a:ext cx="6680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Convection-Diffusion over a Surface</a:t>
            </a:r>
          </a:p>
        </p:txBody>
      </p:sp>
      <p:sp>
        <p:nvSpPr>
          <p:cNvPr id="223237" name="Text Box 5"/>
          <p:cNvSpPr txBox="1">
            <a:spLocks noChangeArrowheads="1"/>
          </p:cNvSpPr>
          <p:nvPr/>
        </p:nvSpPr>
        <p:spPr bwMode="auto">
          <a:xfrm>
            <a:off x="566738" y="981075"/>
            <a:ext cx="5035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Convective mass transfer was calculated as:</a:t>
            </a:r>
          </a:p>
        </p:txBody>
      </p:sp>
      <p:graphicFrame>
        <p:nvGraphicFramePr>
          <p:cNvPr id="223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049850"/>
              </p:ext>
            </p:extLst>
          </p:nvPr>
        </p:nvGraphicFramePr>
        <p:xfrm>
          <a:off x="863600" y="1790700"/>
          <a:ext cx="3768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50" name="Equation" r:id="rId3" imgW="1295280" imgH="215640" progId="Equation.3">
                  <p:embed/>
                </p:oleObj>
              </mc:Choice>
              <mc:Fallback>
                <p:oleObj name="Equation" r:id="rId3" imgW="129528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790700"/>
                        <a:ext cx="37687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5567363" y="2286000"/>
            <a:ext cx="3230562" cy="1428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3240" name="Oval 8"/>
          <p:cNvSpPr>
            <a:spLocks noChangeArrowheads="1"/>
          </p:cNvSpPr>
          <p:nvPr/>
        </p:nvSpPr>
        <p:spPr bwMode="auto">
          <a:xfrm>
            <a:off x="7731125" y="2205038"/>
            <a:ext cx="68263" cy="68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3241" name="Oval 9"/>
          <p:cNvSpPr>
            <a:spLocks noChangeArrowheads="1"/>
          </p:cNvSpPr>
          <p:nvPr/>
        </p:nvSpPr>
        <p:spPr bwMode="auto">
          <a:xfrm>
            <a:off x="6594475" y="1320800"/>
            <a:ext cx="68263" cy="68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3243" name="Freeform 11"/>
          <p:cNvSpPr>
            <a:spLocks/>
          </p:cNvSpPr>
          <p:nvPr/>
        </p:nvSpPr>
        <p:spPr bwMode="auto">
          <a:xfrm>
            <a:off x="6634163" y="1392238"/>
            <a:ext cx="1147762" cy="892175"/>
          </a:xfrm>
          <a:custGeom>
            <a:avLst/>
            <a:gdLst>
              <a:gd name="T0" fmla="*/ 723 w 723"/>
              <a:gd name="T1" fmla="*/ 550 h 550"/>
              <a:gd name="T2" fmla="*/ 262 w 723"/>
              <a:gd name="T3" fmla="*/ 352 h 550"/>
              <a:gd name="T4" fmla="*/ 0 w 723"/>
              <a:gd name="T5" fmla="*/ 0 h 5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23" h="550">
                <a:moveTo>
                  <a:pt x="723" y="550"/>
                </a:moveTo>
                <a:cubicBezTo>
                  <a:pt x="552" y="497"/>
                  <a:pt x="382" y="444"/>
                  <a:pt x="262" y="352"/>
                </a:cubicBezTo>
                <a:cubicBezTo>
                  <a:pt x="142" y="260"/>
                  <a:pt x="45" y="62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32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67732"/>
              </p:ext>
            </p:extLst>
          </p:nvPr>
        </p:nvGraphicFramePr>
        <p:xfrm>
          <a:off x="7723188" y="1816100"/>
          <a:ext cx="4953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51" name="Equation" r:id="rId5" imgW="215640" imgH="215640" progId="Equation.3">
                  <p:embed/>
                </p:oleObj>
              </mc:Choice>
              <mc:Fallback>
                <p:oleObj name="Equation" r:id="rId5" imgW="21564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188" y="1816100"/>
                        <a:ext cx="4953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152897"/>
              </p:ext>
            </p:extLst>
          </p:nvPr>
        </p:nvGraphicFramePr>
        <p:xfrm>
          <a:off x="6107113" y="912813"/>
          <a:ext cx="5540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52" name="Equation" r:id="rId7" imgW="241200" imgH="215640" progId="Equation.3">
                  <p:embed/>
                </p:oleObj>
              </mc:Choice>
              <mc:Fallback>
                <p:oleObj name="Equation" r:id="rId7" imgW="24120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912813"/>
                        <a:ext cx="5540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6" name="Line 14"/>
          <p:cNvSpPr>
            <a:spLocks noChangeShapeType="1"/>
          </p:cNvSpPr>
          <p:nvPr/>
        </p:nvSpPr>
        <p:spPr bwMode="auto">
          <a:xfrm flipV="1">
            <a:off x="6015038" y="1270000"/>
            <a:ext cx="0" cy="995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3247" name="AutoShape 15"/>
          <p:cNvSpPr>
            <a:spLocks noChangeArrowheads="1"/>
          </p:cNvSpPr>
          <p:nvPr/>
        </p:nvSpPr>
        <p:spPr bwMode="auto">
          <a:xfrm>
            <a:off x="7000875" y="1614488"/>
            <a:ext cx="101600" cy="530225"/>
          </a:xfrm>
          <a:prstGeom prst="upArrow">
            <a:avLst>
              <a:gd name="adj1" fmla="val 50000"/>
              <a:gd name="adj2" fmla="val 13046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2232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045520"/>
              </p:ext>
            </p:extLst>
          </p:nvPr>
        </p:nvGraphicFramePr>
        <p:xfrm>
          <a:off x="7069138" y="1311276"/>
          <a:ext cx="4413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53" name="Equation" r:id="rId9" imgW="228600" imgH="203040" progId="Equation.DSMT4">
                  <p:embed/>
                </p:oleObj>
              </mc:Choice>
              <mc:Fallback>
                <p:oleObj name="Equation" r:id="rId9" imgW="22860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1311276"/>
                        <a:ext cx="4413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50" name="Oval 18"/>
          <p:cNvSpPr>
            <a:spLocks noChangeArrowheads="1"/>
          </p:cNvSpPr>
          <p:nvPr/>
        </p:nvSpPr>
        <p:spPr bwMode="auto">
          <a:xfrm>
            <a:off x="1864042" y="1763712"/>
            <a:ext cx="487362" cy="631825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5630862" y="1614488"/>
            <a:ext cx="69215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5668962" y="1838325"/>
            <a:ext cx="620317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5668962" y="2103437"/>
            <a:ext cx="627857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11258" y="1653659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low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05701" y="1136432"/>
            <a:ext cx="10096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ass </a:t>
            </a:r>
          </a:p>
          <a:p>
            <a:r>
              <a:rPr lang="en-US" b="1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ansfer</a:t>
            </a:r>
            <a:endParaRPr lang="en-US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20675" y="2519363"/>
            <a:ext cx="8776493" cy="3906837"/>
            <a:chOff x="320675" y="2519363"/>
            <a:chExt cx="8776493" cy="3906837"/>
          </a:xfrm>
        </p:grpSpPr>
        <p:grpSp>
          <p:nvGrpSpPr>
            <p:cNvPr id="223298" name="Group 66"/>
            <p:cNvGrpSpPr>
              <a:grpSpLocks/>
            </p:cNvGrpSpPr>
            <p:nvPr/>
          </p:nvGrpSpPr>
          <p:grpSpPr bwMode="auto">
            <a:xfrm>
              <a:off x="320675" y="2519363"/>
              <a:ext cx="8529638" cy="3906837"/>
              <a:chOff x="170" y="1568"/>
              <a:chExt cx="5373" cy="2461"/>
            </a:xfrm>
          </p:grpSpPr>
          <p:sp>
            <p:nvSpPr>
              <p:cNvPr id="223251" name="Text Box 19"/>
              <p:cNvSpPr txBox="1">
                <a:spLocks noChangeArrowheads="1"/>
              </p:cNvSpPr>
              <p:nvPr/>
            </p:nvSpPr>
            <p:spPr bwMode="auto">
              <a:xfrm>
                <a:off x="575" y="1719"/>
                <a:ext cx="12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 u="sng"/>
                  <a:t>Boundary Layer</a:t>
                </a:r>
              </a:p>
            </p:txBody>
          </p:sp>
          <p:sp>
            <p:nvSpPr>
              <p:cNvPr id="223252" name="Rectangle 20"/>
              <p:cNvSpPr>
                <a:spLocks noChangeArrowheads="1"/>
              </p:cNvSpPr>
              <p:nvPr/>
            </p:nvSpPr>
            <p:spPr bwMode="auto">
              <a:xfrm>
                <a:off x="1690" y="3450"/>
                <a:ext cx="3340" cy="37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3254" name="Freeform 22"/>
              <p:cNvSpPr>
                <a:spLocks/>
              </p:cNvSpPr>
              <p:nvPr/>
            </p:nvSpPr>
            <p:spPr bwMode="auto">
              <a:xfrm>
                <a:off x="1696" y="2695"/>
                <a:ext cx="3038" cy="755"/>
              </a:xfrm>
              <a:custGeom>
                <a:avLst/>
                <a:gdLst>
                  <a:gd name="T0" fmla="*/ 0 w 3162"/>
                  <a:gd name="T1" fmla="*/ 743 h 743"/>
                  <a:gd name="T2" fmla="*/ 851 w 3162"/>
                  <a:gd name="T3" fmla="*/ 416 h 743"/>
                  <a:gd name="T4" fmla="*/ 2368 w 3162"/>
                  <a:gd name="T5" fmla="*/ 83 h 743"/>
                  <a:gd name="T6" fmla="*/ 3162 w 3162"/>
                  <a:gd name="T7" fmla="*/ 0 h 7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62" h="743">
                    <a:moveTo>
                      <a:pt x="0" y="743"/>
                    </a:moveTo>
                    <a:cubicBezTo>
                      <a:pt x="228" y="634"/>
                      <a:pt x="456" y="526"/>
                      <a:pt x="851" y="416"/>
                    </a:cubicBezTo>
                    <a:cubicBezTo>
                      <a:pt x="1246" y="306"/>
                      <a:pt x="1983" y="152"/>
                      <a:pt x="2368" y="83"/>
                    </a:cubicBezTo>
                    <a:cubicBezTo>
                      <a:pt x="2753" y="14"/>
                      <a:pt x="2957" y="7"/>
                      <a:pt x="3162" y="0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55" name="Freeform 23"/>
              <p:cNvSpPr>
                <a:spLocks/>
              </p:cNvSpPr>
              <p:nvPr/>
            </p:nvSpPr>
            <p:spPr bwMode="auto">
              <a:xfrm>
                <a:off x="1696" y="2394"/>
                <a:ext cx="3034" cy="1043"/>
              </a:xfrm>
              <a:custGeom>
                <a:avLst/>
                <a:gdLst>
                  <a:gd name="T0" fmla="*/ 0 w 3034"/>
                  <a:gd name="T1" fmla="*/ 1043 h 1043"/>
                  <a:gd name="T2" fmla="*/ 518 w 3034"/>
                  <a:gd name="T3" fmla="*/ 627 h 1043"/>
                  <a:gd name="T4" fmla="*/ 1280 w 3034"/>
                  <a:gd name="T5" fmla="*/ 294 h 1043"/>
                  <a:gd name="T6" fmla="*/ 2323 w 3034"/>
                  <a:gd name="T7" fmla="*/ 57 h 1043"/>
                  <a:gd name="T8" fmla="*/ 3034 w 3034"/>
                  <a:gd name="T9" fmla="*/ 0 h 10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4" h="1043">
                    <a:moveTo>
                      <a:pt x="0" y="1043"/>
                    </a:moveTo>
                    <a:cubicBezTo>
                      <a:pt x="152" y="897"/>
                      <a:pt x="305" y="752"/>
                      <a:pt x="518" y="627"/>
                    </a:cubicBezTo>
                    <a:cubicBezTo>
                      <a:pt x="731" y="502"/>
                      <a:pt x="979" y="389"/>
                      <a:pt x="1280" y="294"/>
                    </a:cubicBezTo>
                    <a:cubicBezTo>
                      <a:pt x="1581" y="199"/>
                      <a:pt x="2031" y="106"/>
                      <a:pt x="2323" y="57"/>
                    </a:cubicBezTo>
                    <a:cubicBezTo>
                      <a:pt x="2615" y="8"/>
                      <a:pt x="2824" y="4"/>
                      <a:pt x="3034" y="0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56" name="Freeform 24"/>
              <p:cNvSpPr>
                <a:spLocks/>
              </p:cNvSpPr>
              <p:nvPr/>
            </p:nvSpPr>
            <p:spPr bwMode="auto">
              <a:xfrm>
                <a:off x="1690" y="2131"/>
                <a:ext cx="2988" cy="1312"/>
              </a:xfrm>
              <a:custGeom>
                <a:avLst/>
                <a:gdLst>
                  <a:gd name="T0" fmla="*/ 0 w 2988"/>
                  <a:gd name="T1" fmla="*/ 1312 h 1312"/>
                  <a:gd name="T2" fmla="*/ 288 w 2988"/>
                  <a:gd name="T3" fmla="*/ 890 h 1312"/>
                  <a:gd name="T4" fmla="*/ 972 w 2988"/>
                  <a:gd name="T5" fmla="*/ 461 h 1312"/>
                  <a:gd name="T6" fmla="*/ 1964 w 2988"/>
                  <a:gd name="T7" fmla="*/ 154 h 1312"/>
                  <a:gd name="T8" fmla="*/ 2988 w 2988"/>
                  <a:gd name="T9" fmla="*/ 0 h 1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88" h="1312">
                    <a:moveTo>
                      <a:pt x="0" y="1312"/>
                    </a:moveTo>
                    <a:cubicBezTo>
                      <a:pt x="63" y="1172"/>
                      <a:pt x="126" y="1032"/>
                      <a:pt x="288" y="890"/>
                    </a:cubicBezTo>
                    <a:cubicBezTo>
                      <a:pt x="450" y="748"/>
                      <a:pt x="693" y="584"/>
                      <a:pt x="972" y="461"/>
                    </a:cubicBezTo>
                    <a:cubicBezTo>
                      <a:pt x="1251" y="338"/>
                      <a:pt x="1628" y="231"/>
                      <a:pt x="1964" y="154"/>
                    </a:cubicBezTo>
                    <a:cubicBezTo>
                      <a:pt x="2300" y="77"/>
                      <a:pt x="2644" y="38"/>
                      <a:pt x="2988" y="0"/>
                    </a:cubicBezTo>
                  </a:path>
                </a:pathLst>
              </a:custGeom>
              <a:noFill/>
              <a:ln w="254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58" name="Freeform 26"/>
              <p:cNvSpPr>
                <a:spLocks/>
              </p:cNvSpPr>
              <p:nvPr/>
            </p:nvSpPr>
            <p:spPr bwMode="auto">
              <a:xfrm>
                <a:off x="4038" y="1958"/>
                <a:ext cx="612" cy="1485"/>
              </a:xfrm>
              <a:custGeom>
                <a:avLst/>
                <a:gdLst>
                  <a:gd name="T0" fmla="*/ 0 w 612"/>
                  <a:gd name="T1" fmla="*/ 1427 h 1427"/>
                  <a:gd name="T2" fmla="*/ 314 w 612"/>
                  <a:gd name="T3" fmla="*/ 1210 h 1427"/>
                  <a:gd name="T4" fmla="*/ 500 w 612"/>
                  <a:gd name="T5" fmla="*/ 883 h 1427"/>
                  <a:gd name="T6" fmla="*/ 583 w 612"/>
                  <a:gd name="T7" fmla="*/ 506 h 1427"/>
                  <a:gd name="T8" fmla="*/ 608 w 612"/>
                  <a:gd name="T9" fmla="*/ 154 h 1427"/>
                  <a:gd name="T10" fmla="*/ 608 w 612"/>
                  <a:gd name="T11" fmla="*/ 0 h 14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12" h="1427">
                    <a:moveTo>
                      <a:pt x="0" y="1427"/>
                    </a:moveTo>
                    <a:cubicBezTo>
                      <a:pt x="115" y="1364"/>
                      <a:pt x="231" y="1301"/>
                      <a:pt x="314" y="1210"/>
                    </a:cubicBezTo>
                    <a:cubicBezTo>
                      <a:pt x="397" y="1119"/>
                      <a:pt x="455" y="1000"/>
                      <a:pt x="500" y="883"/>
                    </a:cubicBezTo>
                    <a:cubicBezTo>
                      <a:pt x="545" y="766"/>
                      <a:pt x="565" y="627"/>
                      <a:pt x="583" y="506"/>
                    </a:cubicBezTo>
                    <a:cubicBezTo>
                      <a:pt x="601" y="385"/>
                      <a:pt x="604" y="238"/>
                      <a:pt x="608" y="154"/>
                    </a:cubicBezTo>
                    <a:cubicBezTo>
                      <a:pt x="612" y="70"/>
                      <a:pt x="610" y="35"/>
                      <a:pt x="608" y="0"/>
                    </a:cubicBezTo>
                  </a:path>
                </a:pathLst>
              </a:custGeom>
              <a:noFill/>
              <a:ln w="254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59" name="Line 27"/>
              <p:cNvSpPr>
                <a:spLocks noChangeShapeType="1"/>
              </p:cNvSpPr>
              <p:nvPr/>
            </p:nvSpPr>
            <p:spPr bwMode="auto">
              <a:xfrm>
                <a:off x="4038" y="2042"/>
                <a:ext cx="60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60" name="Line 28"/>
              <p:cNvSpPr>
                <a:spLocks noChangeShapeType="1"/>
              </p:cNvSpPr>
              <p:nvPr/>
            </p:nvSpPr>
            <p:spPr bwMode="auto">
              <a:xfrm>
                <a:off x="4038" y="2183"/>
                <a:ext cx="596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61" name="Line 29"/>
              <p:cNvSpPr>
                <a:spLocks noChangeShapeType="1"/>
              </p:cNvSpPr>
              <p:nvPr/>
            </p:nvSpPr>
            <p:spPr bwMode="auto">
              <a:xfrm>
                <a:off x="4038" y="2343"/>
                <a:ext cx="589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62" name="Line 30"/>
              <p:cNvSpPr>
                <a:spLocks noChangeShapeType="1"/>
              </p:cNvSpPr>
              <p:nvPr/>
            </p:nvSpPr>
            <p:spPr bwMode="auto">
              <a:xfrm>
                <a:off x="4032" y="2548"/>
                <a:ext cx="575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63" name="Line 31"/>
              <p:cNvSpPr>
                <a:spLocks noChangeShapeType="1"/>
              </p:cNvSpPr>
              <p:nvPr/>
            </p:nvSpPr>
            <p:spPr bwMode="auto">
              <a:xfrm>
                <a:off x="4039" y="2740"/>
                <a:ext cx="537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64" name="Line 32"/>
              <p:cNvSpPr>
                <a:spLocks noChangeShapeType="1"/>
              </p:cNvSpPr>
              <p:nvPr/>
            </p:nvSpPr>
            <p:spPr bwMode="auto">
              <a:xfrm>
                <a:off x="4045" y="2952"/>
                <a:ext cx="466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65" name="Line 33"/>
              <p:cNvSpPr>
                <a:spLocks noChangeShapeType="1"/>
              </p:cNvSpPr>
              <p:nvPr/>
            </p:nvSpPr>
            <p:spPr bwMode="auto">
              <a:xfrm>
                <a:off x="4039" y="3157"/>
                <a:ext cx="363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66" name="Freeform 34"/>
              <p:cNvSpPr>
                <a:spLocks/>
              </p:cNvSpPr>
              <p:nvPr/>
            </p:nvSpPr>
            <p:spPr bwMode="auto">
              <a:xfrm>
                <a:off x="3154" y="2221"/>
                <a:ext cx="321" cy="1241"/>
              </a:xfrm>
              <a:custGeom>
                <a:avLst/>
                <a:gdLst>
                  <a:gd name="T0" fmla="*/ 321 w 321"/>
                  <a:gd name="T1" fmla="*/ 1241 h 1241"/>
                  <a:gd name="T2" fmla="*/ 136 w 321"/>
                  <a:gd name="T3" fmla="*/ 1030 h 1241"/>
                  <a:gd name="T4" fmla="*/ 20 w 321"/>
                  <a:gd name="T5" fmla="*/ 710 h 1241"/>
                  <a:gd name="T6" fmla="*/ 14 w 321"/>
                  <a:gd name="T7" fmla="*/ 0 h 1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1" h="1241">
                    <a:moveTo>
                      <a:pt x="321" y="1241"/>
                    </a:moveTo>
                    <a:cubicBezTo>
                      <a:pt x="253" y="1179"/>
                      <a:pt x="186" y="1118"/>
                      <a:pt x="136" y="1030"/>
                    </a:cubicBezTo>
                    <a:cubicBezTo>
                      <a:pt x="86" y="942"/>
                      <a:pt x="40" y="882"/>
                      <a:pt x="20" y="710"/>
                    </a:cubicBezTo>
                    <a:cubicBezTo>
                      <a:pt x="0" y="538"/>
                      <a:pt x="7" y="269"/>
                      <a:pt x="14" y="0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67" name="Freeform 35"/>
              <p:cNvSpPr>
                <a:spLocks/>
              </p:cNvSpPr>
              <p:nvPr/>
            </p:nvSpPr>
            <p:spPr bwMode="auto">
              <a:xfrm>
                <a:off x="2722" y="2322"/>
                <a:ext cx="234" cy="1127"/>
              </a:xfrm>
              <a:custGeom>
                <a:avLst/>
                <a:gdLst>
                  <a:gd name="T0" fmla="*/ 183 w 183"/>
                  <a:gd name="T1" fmla="*/ 615 h 615"/>
                  <a:gd name="T2" fmla="*/ 87 w 183"/>
                  <a:gd name="T3" fmla="*/ 544 h 615"/>
                  <a:gd name="T4" fmla="*/ 23 w 183"/>
                  <a:gd name="T5" fmla="*/ 403 h 615"/>
                  <a:gd name="T6" fmla="*/ 3 w 183"/>
                  <a:gd name="T7" fmla="*/ 231 h 615"/>
                  <a:gd name="T8" fmla="*/ 3 w 183"/>
                  <a:gd name="T9" fmla="*/ 0 h 6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3" h="615">
                    <a:moveTo>
                      <a:pt x="183" y="615"/>
                    </a:moveTo>
                    <a:cubicBezTo>
                      <a:pt x="148" y="597"/>
                      <a:pt x="114" y="579"/>
                      <a:pt x="87" y="544"/>
                    </a:cubicBezTo>
                    <a:cubicBezTo>
                      <a:pt x="60" y="509"/>
                      <a:pt x="37" y="455"/>
                      <a:pt x="23" y="403"/>
                    </a:cubicBezTo>
                    <a:cubicBezTo>
                      <a:pt x="9" y="351"/>
                      <a:pt x="6" y="298"/>
                      <a:pt x="3" y="231"/>
                    </a:cubicBezTo>
                    <a:cubicBezTo>
                      <a:pt x="0" y="164"/>
                      <a:pt x="1" y="82"/>
                      <a:pt x="3" y="0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23268" name="Object 36"/>
              <p:cNvGraphicFramePr>
                <a:graphicFrameLocks noChangeAspect="1"/>
              </p:cNvGraphicFramePr>
              <p:nvPr/>
            </p:nvGraphicFramePr>
            <p:xfrm>
              <a:off x="2752" y="3451"/>
              <a:ext cx="341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954" name="Equation" r:id="rId11" imgW="241200" imgH="228600" progId="Equation.3">
                      <p:embed/>
                    </p:oleObj>
                  </mc:Choice>
                  <mc:Fallback>
                    <p:oleObj name="Equation" r:id="rId11" imgW="241200" imgH="22860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2" y="3451"/>
                            <a:ext cx="341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269" name="Object 37"/>
              <p:cNvGraphicFramePr>
                <a:graphicFrameLocks noChangeAspect="1"/>
              </p:cNvGraphicFramePr>
              <p:nvPr/>
            </p:nvGraphicFramePr>
            <p:xfrm>
              <a:off x="2522" y="1979"/>
              <a:ext cx="378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955" name="Equation" r:id="rId13" imgW="266400" imgH="228600" progId="Equation.3">
                      <p:embed/>
                    </p:oleObj>
                  </mc:Choice>
                  <mc:Fallback>
                    <p:oleObj name="Equation" r:id="rId13" imgW="266400" imgH="22860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2" y="1979"/>
                            <a:ext cx="378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270" name="Object 38"/>
              <p:cNvGraphicFramePr>
                <a:graphicFrameLocks noChangeAspect="1"/>
              </p:cNvGraphicFramePr>
              <p:nvPr/>
            </p:nvGraphicFramePr>
            <p:xfrm>
              <a:off x="3005" y="1959"/>
              <a:ext cx="270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956" name="Equation" r:id="rId15" imgW="190440" imgH="203040" progId="Equation.3">
                      <p:embed/>
                    </p:oleObj>
                  </mc:Choice>
                  <mc:Fallback>
                    <p:oleObj name="Equation" r:id="rId15" imgW="190440" imgH="20304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5" y="1959"/>
                            <a:ext cx="270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271" name="Object 39"/>
              <p:cNvGraphicFramePr>
                <a:graphicFrameLocks noChangeAspect="1"/>
              </p:cNvGraphicFramePr>
              <p:nvPr/>
            </p:nvGraphicFramePr>
            <p:xfrm>
              <a:off x="3437" y="3461"/>
              <a:ext cx="252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957" name="Equation" r:id="rId17" imgW="177480" imgH="215640" progId="Equation.3">
                      <p:embed/>
                    </p:oleObj>
                  </mc:Choice>
                  <mc:Fallback>
                    <p:oleObj name="Equation" r:id="rId17" imgW="177480" imgH="21564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7" y="3461"/>
                            <a:ext cx="252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272" name="Object 40"/>
              <p:cNvGraphicFramePr>
                <a:graphicFrameLocks noChangeAspect="1"/>
              </p:cNvGraphicFramePr>
              <p:nvPr/>
            </p:nvGraphicFramePr>
            <p:xfrm>
              <a:off x="3922" y="3505"/>
              <a:ext cx="510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958" name="Equation" r:id="rId19" imgW="431640" imgH="215640" progId="Equation.3">
                      <p:embed/>
                    </p:oleObj>
                  </mc:Choice>
                  <mc:Fallback>
                    <p:oleObj name="Equation" r:id="rId19" imgW="431640" imgH="215640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2" y="3505"/>
                            <a:ext cx="510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273" name="Object 41"/>
              <p:cNvGraphicFramePr>
                <a:graphicFrameLocks noChangeAspect="1"/>
              </p:cNvGraphicFramePr>
              <p:nvPr/>
            </p:nvGraphicFramePr>
            <p:xfrm>
              <a:off x="4033" y="1791"/>
              <a:ext cx="225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959" name="Equation" r:id="rId21" imgW="190440" imgH="203040" progId="Equation.3">
                      <p:embed/>
                    </p:oleObj>
                  </mc:Choice>
                  <mc:Fallback>
                    <p:oleObj name="Equation" r:id="rId21" imgW="190440" imgH="20304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3" y="1791"/>
                            <a:ext cx="225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3274" name="Line 42"/>
              <p:cNvSpPr>
                <a:spLocks noChangeShapeType="1"/>
              </p:cNvSpPr>
              <p:nvPr/>
            </p:nvSpPr>
            <p:spPr bwMode="auto">
              <a:xfrm>
                <a:off x="2138" y="2438"/>
                <a:ext cx="255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75" name="Text Box 43"/>
              <p:cNvSpPr txBox="1">
                <a:spLocks noChangeArrowheads="1"/>
              </p:cNvSpPr>
              <p:nvPr/>
            </p:nvSpPr>
            <p:spPr bwMode="auto">
              <a:xfrm>
                <a:off x="1663" y="2036"/>
                <a:ext cx="962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Concentration</a:t>
                </a:r>
              </a:p>
              <a:p>
                <a:r>
                  <a:rPr lang="en-US" sz="1600"/>
                  <a:t>boundary layer</a:t>
                </a:r>
              </a:p>
            </p:txBody>
          </p:sp>
          <p:sp>
            <p:nvSpPr>
              <p:cNvPr id="223276" name="Text Box 44"/>
              <p:cNvSpPr txBox="1">
                <a:spLocks noChangeArrowheads="1"/>
              </p:cNvSpPr>
              <p:nvPr/>
            </p:nvSpPr>
            <p:spPr bwMode="auto">
              <a:xfrm>
                <a:off x="3014" y="1587"/>
                <a:ext cx="962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Thermal</a:t>
                </a:r>
              </a:p>
              <a:p>
                <a:r>
                  <a:rPr lang="en-US" sz="1600"/>
                  <a:t>boundary layer</a:t>
                </a:r>
              </a:p>
            </p:txBody>
          </p:sp>
          <p:sp>
            <p:nvSpPr>
              <p:cNvPr id="223277" name="Line 45"/>
              <p:cNvSpPr>
                <a:spLocks noChangeShapeType="1"/>
              </p:cNvSpPr>
              <p:nvPr/>
            </p:nvSpPr>
            <p:spPr bwMode="auto">
              <a:xfrm>
                <a:off x="3488" y="1971"/>
                <a:ext cx="102" cy="5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78" name="Text Box 46"/>
              <p:cNvSpPr txBox="1">
                <a:spLocks noChangeArrowheads="1"/>
              </p:cNvSpPr>
              <p:nvPr/>
            </p:nvSpPr>
            <p:spPr bwMode="auto">
              <a:xfrm>
                <a:off x="4581" y="1568"/>
                <a:ext cx="962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Velocity</a:t>
                </a:r>
              </a:p>
              <a:p>
                <a:r>
                  <a:rPr lang="en-US" sz="1600"/>
                  <a:t>boundary layer</a:t>
                </a:r>
              </a:p>
            </p:txBody>
          </p:sp>
          <p:sp>
            <p:nvSpPr>
              <p:cNvPr id="223279" name="Line 47"/>
              <p:cNvSpPr>
                <a:spLocks noChangeShapeType="1"/>
              </p:cNvSpPr>
              <p:nvPr/>
            </p:nvSpPr>
            <p:spPr bwMode="auto">
              <a:xfrm flipH="1">
                <a:off x="4422" y="1811"/>
                <a:ext cx="160" cy="3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80" name="Line 48"/>
              <p:cNvSpPr>
                <a:spLocks noChangeShapeType="1"/>
              </p:cNvSpPr>
              <p:nvPr/>
            </p:nvSpPr>
            <p:spPr bwMode="auto">
              <a:xfrm flipV="1">
                <a:off x="2470" y="3232"/>
                <a:ext cx="269" cy="38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81" name="Text Box 49"/>
              <p:cNvSpPr txBox="1">
                <a:spLocks noChangeArrowheads="1"/>
              </p:cNvSpPr>
              <p:nvPr/>
            </p:nvSpPr>
            <p:spPr bwMode="auto">
              <a:xfrm>
                <a:off x="1964" y="3607"/>
                <a:ext cx="811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FF0000"/>
                    </a:solidFill>
                  </a:rPr>
                  <a:t>Concentration</a:t>
                </a:r>
              </a:p>
              <a:p>
                <a:r>
                  <a:rPr lang="en-US" sz="1400">
                    <a:solidFill>
                      <a:srgbClr val="FF0000"/>
                    </a:solidFill>
                  </a:rPr>
                  <a:t>profile</a:t>
                </a:r>
              </a:p>
            </p:txBody>
          </p:sp>
          <p:sp>
            <p:nvSpPr>
              <p:cNvPr id="223282" name="Text Box 50"/>
              <p:cNvSpPr txBox="1">
                <a:spLocks noChangeArrowheads="1"/>
              </p:cNvSpPr>
              <p:nvPr/>
            </p:nvSpPr>
            <p:spPr bwMode="auto">
              <a:xfrm>
                <a:off x="2962" y="3703"/>
                <a:ext cx="754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000099"/>
                    </a:solidFill>
                  </a:rPr>
                  <a:t>Temperature</a:t>
                </a:r>
              </a:p>
              <a:p>
                <a:r>
                  <a:rPr lang="en-US" sz="1400">
                    <a:solidFill>
                      <a:srgbClr val="000099"/>
                    </a:solidFill>
                  </a:rPr>
                  <a:t>profile</a:t>
                </a:r>
              </a:p>
            </p:txBody>
          </p:sp>
          <p:sp>
            <p:nvSpPr>
              <p:cNvPr id="223283" name="Line 51"/>
              <p:cNvSpPr>
                <a:spLocks noChangeShapeType="1"/>
              </p:cNvSpPr>
              <p:nvPr/>
            </p:nvSpPr>
            <p:spPr bwMode="auto">
              <a:xfrm flipV="1">
                <a:off x="3238" y="3366"/>
                <a:ext cx="77" cy="35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84" name="Text Box 52"/>
              <p:cNvSpPr txBox="1">
                <a:spLocks noChangeArrowheads="1"/>
              </p:cNvSpPr>
              <p:nvPr/>
            </p:nvSpPr>
            <p:spPr bwMode="auto">
              <a:xfrm>
                <a:off x="4722" y="3050"/>
                <a:ext cx="50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CC0066"/>
                    </a:solidFill>
                  </a:rPr>
                  <a:t>Velocity</a:t>
                </a:r>
              </a:p>
              <a:p>
                <a:r>
                  <a:rPr lang="en-US" sz="1400">
                    <a:solidFill>
                      <a:srgbClr val="CC0066"/>
                    </a:solidFill>
                  </a:rPr>
                  <a:t>profile</a:t>
                </a:r>
              </a:p>
            </p:txBody>
          </p:sp>
          <p:sp>
            <p:nvSpPr>
              <p:cNvPr id="223285" name="Line 53"/>
              <p:cNvSpPr>
                <a:spLocks noChangeShapeType="1"/>
              </p:cNvSpPr>
              <p:nvPr/>
            </p:nvSpPr>
            <p:spPr bwMode="auto">
              <a:xfrm flipH="1" flipV="1">
                <a:off x="4563" y="2906"/>
                <a:ext cx="205" cy="180"/>
              </a:xfrm>
              <a:prstGeom prst="line">
                <a:avLst/>
              </a:prstGeom>
              <a:noFill/>
              <a:ln w="9525">
                <a:solidFill>
                  <a:srgbClr val="CC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86" name="Line 54"/>
              <p:cNvSpPr>
                <a:spLocks noChangeShapeType="1"/>
              </p:cNvSpPr>
              <p:nvPr/>
            </p:nvSpPr>
            <p:spPr bwMode="auto">
              <a:xfrm>
                <a:off x="1037" y="2163"/>
                <a:ext cx="60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87" name="Line 55"/>
              <p:cNvSpPr>
                <a:spLocks noChangeShapeType="1"/>
              </p:cNvSpPr>
              <p:nvPr/>
            </p:nvSpPr>
            <p:spPr bwMode="auto">
              <a:xfrm>
                <a:off x="1044" y="2355"/>
                <a:ext cx="60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88" name="Line 56"/>
              <p:cNvSpPr>
                <a:spLocks noChangeShapeType="1"/>
              </p:cNvSpPr>
              <p:nvPr/>
            </p:nvSpPr>
            <p:spPr bwMode="auto">
              <a:xfrm>
                <a:off x="1032" y="2573"/>
                <a:ext cx="60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89" name="Line 57"/>
              <p:cNvSpPr>
                <a:spLocks noChangeShapeType="1"/>
              </p:cNvSpPr>
              <p:nvPr/>
            </p:nvSpPr>
            <p:spPr bwMode="auto">
              <a:xfrm>
                <a:off x="1034" y="2772"/>
                <a:ext cx="60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90" name="Line 58"/>
              <p:cNvSpPr>
                <a:spLocks noChangeShapeType="1"/>
              </p:cNvSpPr>
              <p:nvPr/>
            </p:nvSpPr>
            <p:spPr bwMode="auto">
              <a:xfrm>
                <a:off x="1033" y="2983"/>
                <a:ext cx="60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91" name="Line 59"/>
              <p:cNvSpPr>
                <a:spLocks noChangeShapeType="1"/>
              </p:cNvSpPr>
              <p:nvPr/>
            </p:nvSpPr>
            <p:spPr bwMode="auto">
              <a:xfrm>
                <a:off x="1035" y="3200"/>
                <a:ext cx="60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92" name="Line 60"/>
              <p:cNvSpPr>
                <a:spLocks noChangeShapeType="1"/>
              </p:cNvSpPr>
              <p:nvPr/>
            </p:nvSpPr>
            <p:spPr bwMode="auto">
              <a:xfrm>
                <a:off x="1041" y="3451"/>
                <a:ext cx="60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94" name="Freeform 62"/>
              <p:cNvSpPr>
                <a:spLocks/>
              </p:cNvSpPr>
              <p:nvPr/>
            </p:nvSpPr>
            <p:spPr bwMode="auto">
              <a:xfrm>
                <a:off x="653" y="2150"/>
                <a:ext cx="312" cy="1299"/>
              </a:xfrm>
              <a:custGeom>
                <a:avLst/>
                <a:gdLst>
                  <a:gd name="T0" fmla="*/ 0 w 236"/>
                  <a:gd name="T1" fmla="*/ 0 h 1299"/>
                  <a:gd name="T2" fmla="*/ 236 w 236"/>
                  <a:gd name="T3" fmla="*/ 0 h 1299"/>
                  <a:gd name="T4" fmla="*/ 236 w 236"/>
                  <a:gd name="T5" fmla="*/ 1299 h 1299"/>
                  <a:gd name="T6" fmla="*/ 0 w 236"/>
                  <a:gd name="T7" fmla="*/ 1299 h 1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6" h="1299">
                    <a:moveTo>
                      <a:pt x="0" y="0"/>
                    </a:moveTo>
                    <a:lnTo>
                      <a:pt x="236" y="0"/>
                    </a:lnTo>
                    <a:lnTo>
                      <a:pt x="236" y="1299"/>
                    </a:lnTo>
                    <a:lnTo>
                      <a:pt x="0" y="1299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95" name="Freeform 63"/>
              <p:cNvSpPr>
                <a:spLocks/>
              </p:cNvSpPr>
              <p:nvPr/>
            </p:nvSpPr>
            <p:spPr bwMode="auto">
              <a:xfrm>
                <a:off x="333" y="2150"/>
                <a:ext cx="236" cy="1299"/>
              </a:xfrm>
              <a:custGeom>
                <a:avLst/>
                <a:gdLst>
                  <a:gd name="T0" fmla="*/ 0 w 236"/>
                  <a:gd name="T1" fmla="*/ 0 h 1299"/>
                  <a:gd name="T2" fmla="*/ 236 w 236"/>
                  <a:gd name="T3" fmla="*/ 0 h 1299"/>
                  <a:gd name="T4" fmla="*/ 236 w 236"/>
                  <a:gd name="T5" fmla="*/ 1299 h 1299"/>
                  <a:gd name="T6" fmla="*/ 0 w 236"/>
                  <a:gd name="T7" fmla="*/ 1299 h 1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6" h="1299">
                    <a:moveTo>
                      <a:pt x="0" y="0"/>
                    </a:moveTo>
                    <a:lnTo>
                      <a:pt x="236" y="0"/>
                    </a:lnTo>
                    <a:lnTo>
                      <a:pt x="236" y="1299"/>
                    </a:lnTo>
                    <a:lnTo>
                      <a:pt x="0" y="1299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23296" name="Object 64"/>
              <p:cNvGraphicFramePr>
                <a:graphicFrameLocks noChangeAspect="1"/>
              </p:cNvGraphicFramePr>
              <p:nvPr/>
            </p:nvGraphicFramePr>
            <p:xfrm>
              <a:off x="688" y="2182"/>
              <a:ext cx="270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960" name="Equation" r:id="rId23" imgW="190440" imgH="203040" progId="Equation.3">
                      <p:embed/>
                    </p:oleObj>
                  </mc:Choice>
                  <mc:Fallback>
                    <p:oleObj name="Equation" r:id="rId23" imgW="190440" imgH="203040" progId="Equation.3">
                      <p:embed/>
                      <p:pic>
                        <p:nvPicPr>
                          <p:cNvPr id="0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8" y="2182"/>
                            <a:ext cx="270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297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138684"/>
                  </p:ext>
                </p:extLst>
              </p:nvPr>
            </p:nvGraphicFramePr>
            <p:xfrm>
              <a:off x="170" y="2165"/>
              <a:ext cx="378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961" name="Equation" r:id="rId25" imgW="266400" imgH="228600" progId="Equation.3">
                      <p:embed/>
                    </p:oleObj>
                  </mc:Choice>
                  <mc:Fallback>
                    <p:oleObj name="Equation" r:id="rId25" imgW="266400" imgH="228600" progId="Equation.3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" y="2165"/>
                            <a:ext cx="378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3299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205543"/>
                </p:ext>
              </p:extLst>
            </p:nvPr>
          </p:nvGraphicFramePr>
          <p:xfrm>
            <a:off x="7609681" y="3916362"/>
            <a:ext cx="1487487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962" name="Equation" r:id="rId27" imgW="1231560" imgH="469800" progId="Equation.3">
                    <p:embed/>
                  </p:oleObj>
                </mc:Choice>
                <mc:Fallback>
                  <p:oleObj name="Equation" r:id="rId27" imgW="1231560" imgH="46980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9681" y="3916362"/>
                          <a:ext cx="1487487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1708150" y="4085193"/>
              <a:ext cx="12203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Brush Script MT" panose="03060802040406070304" pitchFamily="66" charset="0"/>
                </a:rPr>
                <a:t>Fluid Velocity</a:t>
              </a:r>
              <a:endParaRPr lang="en-US" dirty="0">
                <a:latin typeface="Brush Script MT" panose="03060802040406070304" pitchFamily="66" charset="0"/>
              </a:endParaRPr>
            </a:p>
          </p:txBody>
        </p:sp>
      </p:grpSp>
      <p:cxnSp>
        <p:nvCxnSpPr>
          <p:cNvPr id="69" name="Straight Connector 68"/>
          <p:cNvCxnSpPr/>
          <p:nvPr/>
        </p:nvCxnSpPr>
        <p:spPr>
          <a:xfrm>
            <a:off x="6462713" y="3267869"/>
            <a:ext cx="0" cy="222408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5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Date Placeholder 1"/>
          <p:cNvSpPr>
            <a:spLocks noGrp="1"/>
          </p:cNvSpPr>
          <p:nvPr>
            <p:ph type="dt" sz="half" idx="10"/>
          </p:nvPr>
        </p:nvSpPr>
        <p:spPr>
          <a:xfrm>
            <a:off x="182563" y="6381750"/>
            <a:ext cx="2133600" cy="476250"/>
          </a:xfrm>
        </p:spPr>
        <p:txBody>
          <a:bodyPr/>
          <a:lstStyle/>
          <a:p>
            <a:r>
              <a:rPr lang="en-US" smtClean="0"/>
              <a:t>ABE 30800 - Lecture 12</a:t>
            </a:r>
            <a:endParaRPr lang="en-US" dirty="0"/>
          </a:p>
        </p:txBody>
      </p:sp>
      <p:sp>
        <p:nvSpPr>
          <p:cNvPr id="6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F6C62-F57A-4551-929B-C7C994B88885}" type="slidenum">
              <a:rPr lang="en-US"/>
              <a:pPr/>
              <a:t>3</a:t>
            </a:fld>
            <a:endParaRPr lang="en-US"/>
          </a:p>
        </p:txBody>
      </p:sp>
      <p:grpSp>
        <p:nvGrpSpPr>
          <p:cNvPr id="224260" name="Group 4"/>
          <p:cNvGrpSpPr>
            <a:grpSpLocks/>
          </p:cNvGrpSpPr>
          <p:nvPr/>
        </p:nvGrpSpPr>
        <p:grpSpPr bwMode="auto">
          <a:xfrm>
            <a:off x="184150" y="579438"/>
            <a:ext cx="8453438" cy="3906837"/>
            <a:chOff x="218" y="1568"/>
            <a:chExt cx="5325" cy="2461"/>
          </a:xfrm>
        </p:grpSpPr>
        <p:sp>
          <p:nvSpPr>
            <p:cNvPr id="224261" name="Text Box 5"/>
            <p:cNvSpPr txBox="1">
              <a:spLocks noChangeArrowheads="1"/>
            </p:cNvSpPr>
            <p:nvPr/>
          </p:nvSpPr>
          <p:spPr bwMode="auto">
            <a:xfrm>
              <a:off x="575" y="1719"/>
              <a:ext cx="1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u="sng"/>
                <a:t>Boundary Layer</a:t>
              </a:r>
            </a:p>
          </p:txBody>
        </p:sp>
        <p:sp>
          <p:nvSpPr>
            <p:cNvPr id="224262" name="Rectangle 6"/>
            <p:cNvSpPr>
              <a:spLocks noChangeArrowheads="1"/>
            </p:cNvSpPr>
            <p:nvPr/>
          </p:nvSpPr>
          <p:spPr bwMode="auto">
            <a:xfrm>
              <a:off x="1690" y="3450"/>
              <a:ext cx="3340" cy="37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263" name="Freeform 7"/>
            <p:cNvSpPr>
              <a:spLocks/>
            </p:cNvSpPr>
            <p:nvPr/>
          </p:nvSpPr>
          <p:spPr bwMode="auto">
            <a:xfrm>
              <a:off x="1696" y="2707"/>
              <a:ext cx="3162" cy="743"/>
            </a:xfrm>
            <a:custGeom>
              <a:avLst/>
              <a:gdLst>
                <a:gd name="T0" fmla="*/ 0 w 3162"/>
                <a:gd name="T1" fmla="*/ 743 h 743"/>
                <a:gd name="T2" fmla="*/ 851 w 3162"/>
                <a:gd name="T3" fmla="*/ 416 h 743"/>
                <a:gd name="T4" fmla="*/ 2368 w 3162"/>
                <a:gd name="T5" fmla="*/ 83 h 743"/>
                <a:gd name="T6" fmla="*/ 3162 w 3162"/>
                <a:gd name="T7" fmla="*/ 0 h 7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62" h="743">
                  <a:moveTo>
                    <a:pt x="0" y="743"/>
                  </a:moveTo>
                  <a:cubicBezTo>
                    <a:pt x="228" y="634"/>
                    <a:pt x="456" y="526"/>
                    <a:pt x="851" y="416"/>
                  </a:cubicBezTo>
                  <a:cubicBezTo>
                    <a:pt x="1246" y="306"/>
                    <a:pt x="1983" y="152"/>
                    <a:pt x="2368" y="83"/>
                  </a:cubicBezTo>
                  <a:cubicBezTo>
                    <a:pt x="2753" y="14"/>
                    <a:pt x="2957" y="7"/>
                    <a:pt x="3162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64" name="Freeform 8"/>
            <p:cNvSpPr>
              <a:spLocks/>
            </p:cNvSpPr>
            <p:nvPr/>
          </p:nvSpPr>
          <p:spPr bwMode="auto">
            <a:xfrm>
              <a:off x="1696" y="2394"/>
              <a:ext cx="3034" cy="1043"/>
            </a:xfrm>
            <a:custGeom>
              <a:avLst/>
              <a:gdLst>
                <a:gd name="T0" fmla="*/ 0 w 3034"/>
                <a:gd name="T1" fmla="*/ 1043 h 1043"/>
                <a:gd name="T2" fmla="*/ 518 w 3034"/>
                <a:gd name="T3" fmla="*/ 627 h 1043"/>
                <a:gd name="T4" fmla="*/ 1280 w 3034"/>
                <a:gd name="T5" fmla="*/ 294 h 1043"/>
                <a:gd name="T6" fmla="*/ 2323 w 3034"/>
                <a:gd name="T7" fmla="*/ 57 h 1043"/>
                <a:gd name="T8" fmla="*/ 3034 w 3034"/>
                <a:gd name="T9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34" h="1043">
                  <a:moveTo>
                    <a:pt x="0" y="1043"/>
                  </a:moveTo>
                  <a:cubicBezTo>
                    <a:pt x="152" y="897"/>
                    <a:pt x="305" y="752"/>
                    <a:pt x="518" y="627"/>
                  </a:cubicBezTo>
                  <a:cubicBezTo>
                    <a:pt x="731" y="502"/>
                    <a:pt x="979" y="389"/>
                    <a:pt x="1280" y="294"/>
                  </a:cubicBezTo>
                  <a:cubicBezTo>
                    <a:pt x="1581" y="199"/>
                    <a:pt x="2031" y="106"/>
                    <a:pt x="2323" y="57"/>
                  </a:cubicBezTo>
                  <a:cubicBezTo>
                    <a:pt x="2615" y="8"/>
                    <a:pt x="2824" y="4"/>
                    <a:pt x="3034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65" name="Freeform 9"/>
            <p:cNvSpPr>
              <a:spLocks/>
            </p:cNvSpPr>
            <p:nvPr/>
          </p:nvSpPr>
          <p:spPr bwMode="auto">
            <a:xfrm>
              <a:off x="1690" y="2131"/>
              <a:ext cx="2988" cy="1312"/>
            </a:xfrm>
            <a:custGeom>
              <a:avLst/>
              <a:gdLst>
                <a:gd name="T0" fmla="*/ 0 w 2988"/>
                <a:gd name="T1" fmla="*/ 1312 h 1312"/>
                <a:gd name="T2" fmla="*/ 288 w 2988"/>
                <a:gd name="T3" fmla="*/ 890 h 1312"/>
                <a:gd name="T4" fmla="*/ 972 w 2988"/>
                <a:gd name="T5" fmla="*/ 461 h 1312"/>
                <a:gd name="T6" fmla="*/ 1964 w 2988"/>
                <a:gd name="T7" fmla="*/ 154 h 1312"/>
                <a:gd name="T8" fmla="*/ 2988 w 2988"/>
                <a:gd name="T9" fmla="*/ 0 h 1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88" h="1312">
                  <a:moveTo>
                    <a:pt x="0" y="1312"/>
                  </a:moveTo>
                  <a:cubicBezTo>
                    <a:pt x="63" y="1172"/>
                    <a:pt x="126" y="1032"/>
                    <a:pt x="288" y="890"/>
                  </a:cubicBezTo>
                  <a:cubicBezTo>
                    <a:pt x="450" y="748"/>
                    <a:pt x="693" y="584"/>
                    <a:pt x="972" y="461"/>
                  </a:cubicBezTo>
                  <a:cubicBezTo>
                    <a:pt x="1251" y="338"/>
                    <a:pt x="1628" y="231"/>
                    <a:pt x="1964" y="154"/>
                  </a:cubicBezTo>
                  <a:cubicBezTo>
                    <a:pt x="2300" y="77"/>
                    <a:pt x="2644" y="38"/>
                    <a:pt x="2988" y="0"/>
                  </a:cubicBezTo>
                </a:path>
              </a:pathLst>
            </a:cu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66" name="Freeform 10"/>
            <p:cNvSpPr>
              <a:spLocks/>
            </p:cNvSpPr>
            <p:nvPr/>
          </p:nvSpPr>
          <p:spPr bwMode="auto">
            <a:xfrm>
              <a:off x="4038" y="1958"/>
              <a:ext cx="612" cy="1485"/>
            </a:xfrm>
            <a:custGeom>
              <a:avLst/>
              <a:gdLst>
                <a:gd name="T0" fmla="*/ 0 w 612"/>
                <a:gd name="T1" fmla="*/ 1427 h 1427"/>
                <a:gd name="T2" fmla="*/ 314 w 612"/>
                <a:gd name="T3" fmla="*/ 1210 h 1427"/>
                <a:gd name="T4" fmla="*/ 500 w 612"/>
                <a:gd name="T5" fmla="*/ 883 h 1427"/>
                <a:gd name="T6" fmla="*/ 583 w 612"/>
                <a:gd name="T7" fmla="*/ 506 h 1427"/>
                <a:gd name="T8" fmla="*/ 608 w 612"/>
                <a:gd name="T9" fmla="*/ 154 h 1427"/>
                <a:gd name="T10" fmla="*/ 608 w 612"/>
                <a:gd name="T11" fmla="*/ 0 h 14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2" h="1427">
                  <a:moveTo>
                    <a:pt x="0" y="1427"/>
                  </a:moveTo>
                  <a:cubicBezTo>
                    <a:pt x="115" y="1364"/>
                    <a:pt x="231" y="1301"/>
                    <a:pt x="314" y="1210"/>
                  </a:cubicBezTo>
                  <a:cubicBezTo>
                    <a:pt x="397" y="1119"/>
                    <a:pt x="455" y="1000"/>
                    <a:pt x="500" y="883"/>
                  </a:cubicBezTo>
                  <a:cubicBezTo>
                    <a:pt x="545" y="766"/>
                    <a:pt x="565" y="627"/>
                    <a:pt x="583" y="506"/>
                  </a:cubicBezTo>
                  <a:cubicBezTo>
                    <a:pt x="601" y="385"/>
                    <a:pt x="604" y="238"/>
                    <a:pt x="608" y="154"/>
                  </a:cubicBezTo>
                  <a:cubicBezTo>
                    <a:pt x="612" y="70"/>
                    <a:pt x="610" y="35"/>
                    <a:pt x="608" y="0"/>
                  </a:cubicBezTo>
                </a:path>
              </a:pathLst>
            </a:cu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67" name="Line 11"/>
            <p:cNvSpPr>
              <a:spLocks noChangeShapeType="1"/>
            </p:cNvSpPr>
            <p:nvPr/>
          </p:nvSpPr>
          <p:spPr bwMode="auto">
            <a:xfrm>
              <a:off x="4038" y="2042"/>
              <a:ext cx="602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68" name="Line 12"/>
            <p:cNvSpPr>
              <a:spLocks noChangeShapeType="1"/>
            </p:cNvSpPr>
            <p:nvPr/>
          </p:nvSpPr>
          <p:spPr bwMode="auto">
            <a:xfrm>
              <a:off x="4038" y="2183"/>
              <a:ext cx="596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69" name="Line 13"/>
            <p:cNvSpPr>
              <a:spLocks noChangeShapeType="1"/>
            </p:cNvSpPr>
            <p:nvPr/>
          </p:nvSpPr>
          <p:spPr bwMode="auto">
            <a:xfrm>
              <a:off x="4038" y="2343"/>
              <a:ext cx="589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70" name="Line 14"/>
            <p:cNvSpPr>
              <a:spLocks noChangeShapeType="1"/>
            </p:cNvSpPr>
            <p:nvPr/>
          </p:nvSpPr>
          <p:spPr bwMode="auto">
            <a:xfrm>
              <a:off x="4032" y="2548"/>
              <a:ext cx="575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71" name="Line 15"/>
            <p:cNvSpPr>
              <a:spLocks noChangeShapeType="1"/>
            </p:cNvSpPr>
            <p:nvPr/>
          </p:nvSpPr>
          <p:spPr bwMode="auto">
            <a:xfrm>
              <a:off x="4039" y="2740"/>
              <a:ext cx="537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72" name="Line 16"/>
            <p:cNvSpPr>
              <a:spLocks noChangeShapeType="1"/>
            </p:cNvSpPr>
            <p:nvPr/>
          </p:nvSpPr>
          <p:spPr bwMode="auto">
            <a:xfrm>
              <a:off x="4045" y="2952"/>
              <a:ext cx="466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73" name="Line 17"/>
            <p:cNvSpPr>
              <a:spLocks noChangeShapeType="1"/>
            </p:cNvSpPr>
            <p:nvPr/>
          </p:nvSpPr>
          <p:spPr bwMode="auto">
            <a:xfrm>
              <a:off x="4039" y="3157"/>
              <a:ext cx="363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74" name="Freeform 18"/>
            <p:cNvSpPr>
              <a:spLocks/>
            </p:cNvSpPr>
            <p:nvPr/>
          </p:nvSpPr>
          <p:spPr bwMode="auto">
            <a:xfrm>
              <a:off x="3154" y="2221"/>
              <a:ext cx="321" cy="1241"/>
            </a:xfrm>
            <a:custGeom>
              <a:avLst/>
              <a:gdLst>
                <a:gd name="T0" fmla="*/ 321 w 321"/>
                <a:gd name="T1" fmla="*/ 1241 h 1241"/>
                <a:gd name="T2" fmla="*/ 136 w 321"/>
                <a:gd name="T3" fmla="*/ 1030 h 1241"/>
                <a:gd name="T4" fmla="*/ 20 w 321"/>
                <a:gd name="T5" fmla="*/ 710 h 1241"/>
                <a:gd name="T6" fmla="*/ 14 w 321"/>
                <a:gd name="T7" fmla="*/ 0 h 1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1" h="1241">
                  <a:moveTo>
                    <a:pt x="321" y="1241"/>
                  </a:moveTo>
                  <a:cubicBezTo>
                    <a:pt x="253" y="1179"/>
                    <a:pt x="186" y="1118"/>
                    <a:pt x="136" y="1030"/>
                  </a:cubicBezTo>
                  <a:cubicBezTo>
                    <a:pt x="86" y="942"/>
                    <a:pt x="40" y="882"/>
                    <a:pt x="20" y="710"/>
                  </a:cubicBezTo>
                  <a:cubicBezTo>
                    <a:pt x="0" y="538"/>
                    <a:pt x="7" y="269"/>
                    <a:pt x="14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75" name="Freeform 19"/>
            <p:cNvSpPr>
              <a:spLocks/>
            </p:cNvSpPr>
            <p:nvPr/>
          </p:nvSpPr>
          <p:spPr bwMode="auto">
            <a:xfrm>
              <a:off x="2722" y="2322"/>
              <a:ext cx="234" cy="1127"/>
            </a:xfrm>
            <a:custGeom>
              <a:avLst/>
              <a:gdLst>
                <a:gd name="T0" fmla="*/ 183 w 183"/>
                <a:gd name="T1" fmla="*/ 615 h 615"/>
                <a:gd name="T2" fmla="*/ 87 w 183"/>
                <a:gd name="T3" fmla="*/ 544 h 615"/>
                <a:gd name="T4" fmla="*/ 23 w 183"/>
                <a:gd name="T5" fmla="*/ 403 h 615"/>
                <a:gd name="T6" fmla="*/ 3 w 183"/>
                <a:gd name="T7" fmla="*/ 231 h 615"/>
                <a:gd name="T8" fmla="*/ 3 w 183"/>
                <a:gd name="T9" fmla="*/ 0 h 6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3" h="615">
                  <a:moveTo>
                    <a:pt x="183" y="615"/>
                  </a:moveTo>
                  <a:cubicBezTo>
                    <a:pt x="148" y="597"/>
                    <a:pt x="114" y="579"/>
                    <a:pt x="87" y="544"/>
                  </a:cubicBezTo>
                  <a:cubicBezTo>
                    <a:pt x="60" y="509"/>
                    <a:pt x="37" y="455"/>
                    <a:pt x="23" y="403"/>
                  </a:cubicBezTo>
                  <a:cubicBezTo>
                    <a:pt x="9" y="351"/>
                    <a:pt x="6" y="298"/>
                    <a:pt x="3" y="231"/>
                  </a:cubicBezTo>
                  <a:cubicBezTo>
                    <a:pt x="0" y="164"/>
                    <a:pt x="1" y="82"/>
                    <a:pt x="3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4276" name="Object 20"/>
            <p:cNvGraphicFramePr>
              <a:graphicFrameLocks noChangeAspect="1"/>
            </p:cNvGraphicFramePr>
            <p:nvPr/>
          </p:nvGraphicFramePr>
          <p:xfrm>
            <a:off x="2752" y="3451"/>
            <a:ext cx="34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68" name="Equation" r:id="rId3" imgW="241200" imgH="228600" progId="Equation.3">
                    <p:embed/>
                  </p:oleObj>
                </mc:Choice>
                <mc:Fallback>
                  <p:oleObj name="Equation" r:id="rId3" imgW="24120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" y="3451"/>
                          <a:ext cx="341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277" name="Object 21"/>
            <p:cNvGraphicFramePr>
              <a:graphicFrameLocks noChangeAspect="1"/>
            </p:cNvGraphicFramePr>
            <p:nvPr/>
          </p:nvGraphicFramePr>
          <p:xfrm>
            <a:off x="2522" y="1979"/>
            <a:ext cx="37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69" name="Equation" r:id="rId5" imgW="266400" imgH="228600" progId="Equation.3">
                    <p:embed/>
                  </p:oleObj>
                </mc:Choice>
                <mc:Fallback>
                  <p:oleObj name="Equation" r:id="rId5" imgW="26640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2" y="1979"/>
                          <a:ext cx="378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278" name="Object 22"/>
            <p:cNvGraphicFramePr>
              <a:graphicFrameLocks noChangeAspect="1"/>
            </p:cNvGraphicFramePr>
            <p:nvPr/>
          </p:nvGraphicFramePr>
          <p:xfrm>
            <a:off x="3005" y="1959"/>
            <a:ext cx="27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70" name="Equation" r:id="rId7" imgW="190440" imgH="203040" progId="Equation.3">
                    <p:embed/>
                  </p:oleObj>
                </mc:Choice>
                <mc:Fallback>
                  <p:oleObj name="Equation" r:id="rId7" imgW="190440" imgH="2030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5" y="1959"/>
                          <a:ext cx="27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279" name="Object 23"/>
            <p:cNvGraphicFramePr>
              <a:graphicFrameLocks noChangeAspect="1"/>
            </p:cNvGraphicFramePr>
            <p:nvPr/>
          </p:nvGraphicFramePr>
          <p:xfrm>
            <a:off x="3437" y="3461"/>
            <a:ext cx="25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71" name="Equation" r:id="rId9" imgW="177480" imgH="215640" progId="Equation.3">
                    <p:embed/>
                  </p:oleObj>
                </mc:Choice>
                <mc:Fallback>
                  <p:oleObj name="Equation" r:id="rId9" imgW="177480" imgH="2156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7" y="3461"/>
                          <a:ext cx="25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280" name="Object 24"/>
            <p:cNvGraphicFramePr>
              <a:graphicFrameLocks noChangeAspect="1"/>
            </p:cNvGraphicFramePr>
            <p:nvPr/>
          </p:nvGraphicFramePr>
          <p:xfrm>
            <a:off x="3922" y="3505"/>
            <a:ext cx="51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72" name="Equation" r:id="rId11" imgW="431640" imgH="215640" progId="Equation.3">
                    <p:embed/>
                  </p:oleObj>
                </mc:Choice>
                <mc:Fallback>
                  <p:oleObj name="Equation" r:id="rId11" imgW="431640" imgH="2156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2" y="3505"/>
                          <a:ext cx="51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281" name="Object 25"/>
            <p:cNvGraphicFramePr>
              <a:graphicFrameLocks noChangeAspect="1"/>
            </p:cNvGraphicFramePr>
            <p:nvPr/>
          </p:nvGraphicFramePr>
          <p:xfrm>
            <a:off x="4033" y="1791"/>
            <a:ext cx="22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73" name="Equation" r:id="rId13" imgW="190440" imgH="203040" progId="Equation.3">
                    <p:embed/>
                  </p:oleObj>
                </mc:Choice>
                <mc:Fallback>
                  <p:oleObj name="Equation" r:id="rId13" imgW="190440" imgH="2030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" y="1791"/>
                          <a:ext cx="225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4282" name="Line 26"/>
            <p:cNvSpPr>
              <a:spLocks noChangeShapeType="1"/>
            </p:cNvSpPr>
            <p:nvPr/>
          </p:nvSpPr>
          <p:spPr bwMode="auto">
            <a:xfrm>
              <a:off x="2138" y="2438"/>
              <a:ext cx="255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83" name="Text Box 27"/>
            <p:cNvSpPr txBox="1">
              <a:spLocks noChangeArrowheads="1"/>
            </p:cNvSpPr>
            <p:nvPr/>
          </p:nvSpPr>
          <p:spPr bwMode="auto">
            <a:xfrm>
              <a:off x="1663" y="2036"/>
              <a:ext cx="96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/>
                <a:t>Concentration</a:t>
              </a:r>
            </a:p>
            <a:p>
              <a:r>
                <a:rPr lang="en-US" sz="1600"/>
                <a:t>boundary layer</a:t>
              </a:r>
            </a:p>
          </p:txBody>
        </p:sp>
        <p:sp>
          <p:nvSpPr>
            <p:cNvPr id="224284" name="Text Box 28"/>
            <p:cNvSpPr txBox="1">
              <a:spLocks noChangeArrowheads="1"/>
            </p:cNvSpPr>
            <p:nvPr/>
          </p:nvSpPr>
          <p:spPr bwMode="auto">
            <a:xfrm>
              <a:off x="3014" y="1587"/>
              <a:ext cx="96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/>
                <a:t>Thermal</a:t>
              </a:r>
            </a:p>
            <a:p>
              <a:r>
                <a:rPr lang="en-US" sz="1600"/>
                <a:t>boundary layer</a:t>
              </a:r>
            </a:p>
          </p:txBody>
        </p:sp>
        <p:sp>
          <p:nvSpPr>
            <p:cNvPr id="224285" name="Line 29"/>
            <p:cNvSpPr>
              <a:spLocks noChangeShapeType="1"/>
            </p:cNvSpPr>
            <p:nvPr/>
          </p:nvSpPr>
          <p:spPr bwMode="auto">
            <a:xfrm>
              <a:off x="3488" y="1971"/>
              <a:ext cx="102" cy="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86" name="Text Box 30"/>
            <p:cNvSpPr txBox="1">
              <a:spLocks noChangeArrowheads="1"/>
            </p:cNvSpPr>
            <p:nvPr/>
          </p:nvSpPr>
          <p:spPr bwMode="auto">
            <a:xfrm>
              <a:off x="4581" y="1568"/>
              <a:ext cx="96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/>
                <a:t>Velocity</a:t>
              </a:r>
            </a:p>
            <a:p>
              <a:r>
                <a:rPr lang="en-US" sz="1600"/>
                <a:t>boundary layer</a:t>
              </a:r>
            </a:p>
          </p:txBody>
        </p:sp>
        <p:sp>
          <p:nvSpPr>
            <p:cNvPr id="224287" name="Line 31"/>
            <p:cNvSpPr>
              <a:spLocks noChangeShapeType="1"/>
            </p:cNvSpPr>
            <p:nvPr/>
          </p:nvSpPr>
          <p:spPr bwMode="auto">
            <a:xfrm flipH="1">
              <a:off x="4422" y="1811"/>
              <a:ext cx="160" cy="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88" name="Line 32"/>
            <p:cNvSpPr>
              <a:spLocks noChangeShapeType="1"/>
            </p:cNvSpPr>
            <p:nvPr/>
          </p:nvSpPr>
          <p:spPr bwMode="auto">
            <a:xfrm flipV="1">
              <a:off x="2470" y="3232"/>
              <a:ext cx="269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89" name="Text Box 33"/>
            <p:cNvSpPr txBox="1">
              <a:spLocks noChangeArrowheads="1"/>
            </p:cNvSpPr>
            <p:nvPr/>
          </p:nvSpPr>
          <p:spPr bwMode="auto">
            <a:xfrm>
              <a:off x="1964" y="3607"/>
              <a:ext cx="811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</a:rPr>
                <a:t>Concentration</a:t>
              </a:r>
            </a:p>
            <a:p>
              <a:r>
                <a:rPr lang="en-US" sz="1400">
                  <a:solidFill>
                    <a:srgbClr val="FF0000"/>
                  </a:solidFill>
                </a:rPr>
                <a:t>profile</a:t>
              </a:r>
            </a:p>
          </p:txBody>
        </p:sp>
        <p:sp>
          <p:nvSpPr>
            <p:cNvPr id="224290" name="Text Box 34"/>
            <p:cNvSpPr txBox="1">
              <a:spLocks noChangeArrowheads="1"/>
            </p:cNvSpPr>
            <p:nvPr/>
          </p:nvSpPr>
          <p:spPr bwMode="auto">
            <a:xfrm>
              <a:off x="2962" y="3703"/>
              <a:ext cx="75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000099"/>
                  </a:solidFill>
                </a:rPr>
                <a:t>Temperature</a:t>
              </a:r>
            </a:p>
            <a:p>
              <a:r>
                <a:rPr lang="en-US" sz="1400">
                  <a:solidFill>
                    <a:srgbClr val="000099"/>
                  </a:solidFill>
                </a:rPr>
                <a:t>profile</a:t>
              </a:r>
            </a:p>
          </p:txBody>
        </p:sp>
        <p:sp>
          <p:nvSpPr>
            <p:cNvPr id="224291" name="Line 35"/>
            <p:cNvSpPr>
              <a:spLocks noChangeShapeType="1"/>
            </p:cNvSpPr>
            <p:nvPr/>
          </p:nvSpPr>
          <p:spPr bwMode="auto">
            <a:xfrm flipV="1">
              <a:off x="3238" y="3366"/>
              <a:ext cx="77" cy="35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92" name="Text Box 36"/>
            <p:cNvSpPr txBox="1">
              <a:spLocks noChangeArrowheads="1"/>
            </p:cNvSpPr>
            <p:nvPr/>
          </p:nvSpPr>
          <p:spPr bwMode="auto">
            <a:xfrm>
              <a:off x="4722" y="3050"/>
              <a:ext cx="50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CC0066"/>
                  </a:solidFill>
                </a:rPr>
                <a:t>Velocity</a:t>
              </a:r>
            </a:p>
            <a:p>
              <a:r>
                <a:rPr lang="en-US" sz="1400">
                  <a:solidFill>
                    <a:srgbClr val="CC0066"/>
                  </a:solidFill>
                </a:rPr>
                <a:t>profile</a:t>
              </a:r>
            </a:p>
          </p:txBody>
        </p:sp>
        <p:sp>
          <p:nvSpPr>
            <p:cNvPr id="224293" name="Line 37"/>
            <p:cNvSpPr>
              <a:spLocks noChangeShapeType="1"/>
            </p:cNvSpPr>
            <p:nvPr/>
          </p:nvSpPr>
          <p:spPr bwMode="auto">
            <a:xfrm flipH="1" flipV="1">
              <a:off x="4563" y="2906"/>
              <a:ext cx="205" cy="180"/>
            </a:xfrm>
            <a:prstGeom prst="line">
              <a:avLst/>
            </a:prstGeom>
            <a:noFill/>
            <a:ln w="9525">
              <a:solidFill>
                <a:srgbClr val="CC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94" name="Line 38"/>
            <p:cNvSpPr>
              <a:spLocks noChangeShapeType="1"/>
            </p:cNvSpPr>
            <p:nvPr/>
          </p:nvSpPr>
          <p:spPr bwMode="auto">
            <a:xfrm>
              <a:off x="1037" y="2163"/>
              <a:ext cx="602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95" name="Line 39"/>
            <p:cNvSpPr>
              <a:spLocks noChangeShapeType="1"/>
            </p:cNvSpPr>
            <p:nvPr/>
          </p:nvSpPr>
          <p:spPr bwMode="auto">
            <a:xfrm>
              <a:off x="1044" y="2355"/>
              <a:ext cx="602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96" name="Line 40"/>
            <p:cNvSpPr>
              <a:spLocks noChangeShapeType="1"/>
            </p:cNvSpPr>
            <p:nvPr/>
          </p:nvSpPr>
          <p:spPr bwMode="auto">
            <a:xfrm>
              <a:off x="1032" y="2573"/>
              <a:ext cx="602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97" name="Line 41"/>
            <p:cNvSpPr>
              <a:spLocks noChangeShapeType="1"/>
            </p:cNvSpPr>
            <p:nvPr/>
          </p:nvSpPr>
          <p:spPr bwMode="auto">
            <a:xfrm>
              <a:off x="1034" y="2772"/>
              <a:ext cx="602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98" name="Line 42"/>
            <p:cNvSpPr>
              <a:spLocks noChangeShapeType="1"/>
            </p:cNvSpPr>
            <p:nvPr/>
          </p:nvSpPr>
          <p:spPr bwMode="auto">
            <a:xfrm>
              <a:off x="1033" y="2983"/>
              <a:ext cx="602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99" name="Line 43"/>
            <p:cNvSpPr>
              <a:spLocks noChangeShapeType="1"/>
            </p:cNvSpPr>
            <p:nvPr/>
          </p:nvSpPr>
          <p:spPr bwMode="auto">
            <a:xfrm>
              <a:off x="1035" y="3200"/>
              <a:ext cx="602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300" name="Line 44"/>
            <p:cNvSpPr>
              <a:spLocks noChangeShapeType="1"/>
            </p:cNvSpPr>
            <p:nvPr/>
          </p:nvSpPr>
          <p:spPr bwMode="auto">
            <a:xfrm>
              <a:off x="1041" y="3451"/>
              <a:ext cx="602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301" name="Freeform 45"/>
            <p:cNvSpPr>
              <a:spLocks/>
            </p:cNvSpPr>
            <p:nvPr/>
          </p:nvSpPr>
          <p:spPr bwMode="auto">
            <a:xfrm>
              <a:off x="653" y="2150"/>
              <a:ext cx="312" cy="1299"/>
            </a:xfrm>
            <a:custGeom>
              <a:avLst/>
              <a:gdLst>
                <a:gd name="T0" fmla="*/ 0 w 236"/>
                <a:gd name="T1" fmla="*/ 0 h 1299"/>
                <a:gd name="T2" fmla="*/ 236 w 236"/>
                <a:gd name="T3" fmla="*/ 0 h 1299"/>
                <a:gd name="T4" fmla="*/ 236 w 236"/>
                <a:gd name="T5" fmla="*/ 1299 h 1299"/>
                <a:gd name="T6" fmla="*/ 0 w 236"/>
                <a:gd name="T7" fmla="*/ 1299 h 1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6" h="1299">
                  <a:moveTo>
                    <a:pt x="0" y="0"/>
                  </a:moveTo>
                  <a:lnTo>
                    <a:pt x="236" y="0"/>
                  </a:lnTo>
                  <a:lnTo>
                    <a:pt x="236" y="1299"/>
                  </a:lnTo>
                  <a:lnTo>
                    <a:pt x="0" y="1299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302" name="Freeform 46"/>
            <p:cNvSpPr>
              <a:spLocks/>
            </p:cNvSpPr>
            <p:nvPr/>
          </p:nvSpPr>
          <p:spPr bwMode="auto">
            <a:xfrm>
              <a:off x="333" y="2150"/>
              <a:ext cx="236" cy="1299"/>
            </a:xfrm>
            <a:custGeom>
              <a:avLst/>
              <a:gdLst>
                <a:gd name="T0" fmla="*/ 0 w 236"/>
                <a:gd name="T1" fmla="*/ 0 h 1299"/>
                <a:gd name="T2" fmla="*/ 236 w 236"/>
                <a:gd name="T3" fmla="*/ 0 h 1299"/>
                <a:gd name="T4" fmla="*/ 236 w 236"/>
                <a:gd name="T5" fmla="*/ 1299 h 1299"/>
                <a:gd name="T6" fmla="*/ 0 w 236"/>
                <a:gd name="T7" fmla="*/ 1299 h 1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6" h="1299">
                  <a:moveTo>
                    <a:pt x="0" y="0"/>
                  </a:moveTo>
                  <a:lnTo>
                    <a:pt x="236" y="0"/>
                  </a:lnTo>
                  <a:lnTo>
                    <a:pt x="236" y="1299"/>
                  </a:lnTo>
                  <a:lnTo>
                    <a:pt x="0" y="1299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4303" name="Object 47"/>
            <p:cNvGraphicFramePr>
              <a:graphicFrameLocks noChangeAspect="1"/>
            </p:cNvGraphicFramePr>
            <p:nvPr/>
          </p:nvGraphicFramePr>
          <p:xfrm>
            <a:off x="688" y="2182"/>
            <a:ext cx="27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74" name="Equation" r:id="rId15" imgW="190440" imgH="203040" progId="Equation.3">
                    <p:embed/>
                  </p:oleObj>
                </mc:Choice>
                <mc:Fallback>
                  <p:oleObj name="Equation" r:id="rId15" imgW="190440" imgH="20304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" y="2182"/>
                          <a:ext cx="27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304" name="Object 48"/>
            <p:cNvGraphicFramePr>
              <a:graphicFrameLocks noChangeAspect="1"/>
            </p:cNvGraphicFramePr>
            <p:nvPr/>
          </p:nvGraphicFramePr>
          <p:xfrm>
            <a:off x="218" y="2165"/>
            <a:ext cx="37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75" name="Equation" r:id="rId17" imgW="266400" imgH="228600" progId="Equation.3">
                    <p:embed/>
                  </p:oleObj>
                </mc:Choice>
                <mc:Fallback>
                  <p:oleObj name="Equation" r:id="rId17" imgW="266400" imgH="2286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" y="2165"/>
                          <a:ext cx="378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4306" name="Line 50"/>
          <p:cNvSpPr>
            <a:spLocks noChangeShapeType="1"/>
          </p:cNvSpPr>
          <p:nvPr/>
        </p:nvSpPr>
        <p:spPr bwMode="auto">
          <a:xfrm>
            <a:off x="5973763" y="1654175"/>
            <a:ext cx="0" cy="1901825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4309" name="Line 53"/>
          <p:cNvSpPr>
            <a:spLocks noChangeShapeType="1"/>
          </p:cNvSpPr>
          <p:nvPr/>
        </p:nvSpPr>
        <p:spPr bwMode="auto">
          <a:xfrm flipV="1">
            <a:off x="5770563" y="2620963"/>
            <a:ext cx="0" cy="9556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4310" name="Line 54"/>
          <p:cNvSpPr>
            <a:spLocks noChangeShapeType="1"/>
          </p:cNvSpPr>
          <p:nvPr/>
        </p:nvSpPr>
        <p:spPr bwMode="auto">
          <a:xfrm flipV="1">
            <a:off x="5516563" y="2112963"/>
            <a:ext cx="0" cy="14430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4311" name="Object 55"/>
          <p:cNvGraphicFramePr>
            <a:graphicFrameLocks noChangeAspect="1"/>
          </p:cNvGraphicFramePr>
          <p:nvPr/>
        </p:nvGraphicFramePr>
        <p:xfrm>
          <a:off x="5965825" y="2097088"/>
          <a:ext cx="6969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76" name="Equation" r:id="rId19" imgW="406080" imgH="228600" progId="Equation.3">
                  <p:embed/>
                </p:oleObj>
              </mc:Choice>
              <mc:Fallback>
                <p:oleObj name="Equation" r:id="rId19" imgW="406080" imgH="2286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2097088"/>
                        <a:ext cx="6969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12" name="Object 56"/>
          <p:cNvGraphicFramePr>
            <a:graphicFrameLocks noChangeAspect="1"/>
          </p:cNvGraphicFramePr>
          <p:nvPr/>
        </p:nvGraphicFramePr>
        <p:xfrm>
          <a:off x="4903788" y="2289175"/>
          <a:ext cx="5667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77" name="Equation" r:id="rId21" imgW="330120" imgH="215640" progId="Equation.3">
                  <p:embed/>
                </p:oleObj>
              </mc:Choice>
              <mc:Fallback>
                <p:oleObj name="Equation" r:id="rId21" imgW="330120" imgH="21564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2289175"/>
                        <a:ext cx="5667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313" name="Object 57"/>
          <p:cNvGraphicFramePr>
            <a:graphicFrameLocks noChangeAspect="1"/>
          </p:cNvGraphicFramePr>
          <p:nvPr/>
        </p:nvGraphicFramePr>
        <p:xfrm>
          <a:off x="5199063" y="2876550"/>
          <a:ext cx="5016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78" name="Equation" r:id="rId23" imgW="291960" imgH="215640" progId="Equation.3">
                  <p:embed/>
                </p:oleObj>
              </mc:Choice>
              <mc:Fallback>
                <p:oleObj name="Equation" r:id="rId23" imgW="291960" imgH="21564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2876550"/>
                        <a:ext cx="5016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14" name="Text Box 58"/>
          <p:cNvSpPr txBox="1">
            <a:spLocks noChangeArrowheads="1"/>
          </p:cNvSpPr>
          <p:nvPr/>
        </p:nvSpPr>
        <p:spPr bwMode="auto">
          <a:xfrm>
            <a:off x="1249363" y="0"/>
            <a:ext cx="668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Convection-Diffusion over a Surfac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88962" y="4464050"/>
            <a:ext cx="4310034" cy="1807542"/>
            <a:chOff x="588962" y="4464050"/>
            <a:chExt cx="4310034" cy="1807542"/>
          </a:xfrm>
        </p:grpSpPr>
        <p:graphicFrame>
          <p:nvGraphicFramePr>
            <p:cNvPr id="224305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9808445"/>
                </p:ext>
              </p:extLst>
            </p:nvPr>
          </p:nvGraphicFramePr>
          <p:xfrm>
            <a:off x="588962" y="4833937"/>
            <a:ext cx="4170363" cy="1437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79" name="Equation" r:id="rId25" imgW="2577960" imgH="888840" progId="Equation.DSMT4">
                    <p:embed/>
                  </p:oleObj>
                </mc:Choice>
                <mc:Fallback>
                  <p:oleObj name="Equation" r:id="rId25" imgW="2577960" imgH="88884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962" y="4833937"/>
                          <a:ext cx="4170363" cy="14376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4315" name="Text Box 59"/>
            <p:cNvSpPr txBox="1">
              <a:spLocks noChangeArrowheads="1"/>
            </p:cNvSpPr>
            <p:nvPr/>
          </p:nvSpPr>
          <p:spPr bwMode="auto">
            <a:xfrm>
              <a:off x="995363" y="4464050"/>
              <a:ext cx="390363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u="sng" dirty="0"/>
                <a:t>Thermal Problem (</a:t>
              </a:r>
              <a:r>
                <a:rPr lang="en-US" b="1" u="sng" dirty="0" err="1">
                  <a:solidFill>
                    <a:srgbClr val="FF0000"/>
                  </a:solidFill>
                </a:rPr>
                <a:t>Prandtl</a:t>
              </a:r>
              <a:r>
                <a:rPr lang="en-US" b="1" u="sng" dirty="0">
                  <a:solidFill>
                    <a:srgbClr val="FF0000"/>
                  </a:solidFill>
                </a:rPr>
                <a:t> Number</a:t>
              </a:r>
              <a:r>
                <a:rPr lang="en-US" u="sng" dirty="0"/>
                <a:t>)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859337" y="4467225"/>
            <a:ext cx="4183654" cy="1801538"/>
            <a:chOff x="4859337" y="4467225"/>
            <a:chExt cx="4183654" cy="1801538"/>
          </a:xfrm>
        </p:grpSpPr>
        <p:sp>
          <p:nvSpPr>
            <p:cNvPr id="224316" name="Text Box 60"/>
            <p:cNvSpPr txBox="1">
              <a:spLocks noChangeArrowheads="1"/>
            </p:cNvSpPr>
            <p:nvPr/>
          </p:nvSpPr>
          <p:spPr bwMode="auto">
            <a:xfrm>
              <a:off x="4976813" y="4467225"/>
              <a:ext cx="406617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u="sng" dirty="0"/>
                <a:t>Diffusion Problem (</a:t>
              </a:r>
              <a:r>
                <a:rPr lang="en-US" b="1" u="sng" dirty="0">
                  <a:solidFill>
                    <a:srgbClr val="FF0000"/>
                  </a:solidFill>
                </a:rPr>
                <a:t>Schmidt Number</a:t>
              </a:r>
              <a:r>
                <a:rPr lang="en-US" u="sng" dirty="0"/>
                <a:t>)</a:t>
              </a:r>
            </a:p>
          </p:txBody>
        </p:sp>
        <p:graphicFrame>
          <p:nvGraphicFramePr>
            <p:cNvPr id="224317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591262"/>
                </p:ext>
              </p:extLst>
            </p:nvPr>
          </p:nvGraphicFramePr>
          <p:xfrm>
            <a:off x="4859337" y="4833938"/>
            <a:ext cx="4120523" cy="143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80" name="Equation" r:id="rId27" imgW="2552400" imgH="888840" progId="Equation.DSMT4">
                    <p:embed/>
                  </p:oleObj>
                </mc:Choice>
                <mc:Fallback>
                  <p:oleObj name="Equation" r:id="rId27" imgW="2552400" imgH="88884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9337" y="4833938"/>
                          <a:ext cx="4120523" cy="14348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Box 60"/>
          <p:cNvSpPr txBox="1"/>
          <p:nvPr/>
        </p:nvSpPr>
        <p:spPr>
          <a:xfrm>
            <a:off x="1476375" y="2147348"/>
            <a:ext cx="1220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rush Script MT" panose="03060802040406070304" pitchFamily="66" charset="0"/>
              </a:rPr>
              <a:t>Fluid Velocity</a:t>
            </a:r>
            <a:endParaRPr lang="en-US" dirty="0">
              <a:latin typeface="Brush Script MT" panose="03060802040406070304" pitchFamily="66" charset="0"/>
            </a:endParaRPr>
          </a:p>
        </p:txBody>
      </p:sp>
      <p:cxnSp>
        <p:nvCxnSpPr>
          <p:cNvPr id="3" name="Straight Connector 2"/>
          <p:cNvCxnSpPr>
            <a:stCxn id="224267" idx="0"/>
            <a:endCxn id="224266" idx="0"/>
          </p:cNvCxnSpPr>
          <p:nvPr/>
        </p:nvCxnSpPr>
        <p:spPr>
          <a:xfrm>
            <a:off x="6248400" y="1331913"/>
            <a:ext cx="0" cy="222408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2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126BA-A8DF-4B29-B0A5-F27EA815E02B}" type="slidenum">
              <a:rPr lang="en-US"/>
              <a:pPr/>
              <a:t>4</a:t>
            </a:fld>
            <a:endParaRPr lang="en-US"/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942975" y="227013"/>
            <a:ext cx="67929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Convective Mass transfer Coefficient</a:t>
            </a:r>
          </a:p>
        </p:txBody>
      </p:sp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2346325" y="2824163"/>
            <a:ext cx="5121275" cy="920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286" name="Freeform 6"/>
          <p:cNvSpPr>
            <a:spLocks/>
          </p:cNvSpPr>
          <p:nvPr/>
        </p:nvSpPr>
        <p:spPr bwMode="auto">
          <a:xfrm>
            <a:off x="2336800" y="1909763"/>
            <a:ext cx="5080000" cy="893762"/>
          </a:xfrm>
          <a:custGeom>
            <a:avLst/>
            <a:gdLst>
              <a:gd name="T0" fmla="*/ 0 w 2906"/>
              <a:gd name="T1" fmla="*/ 556 h 556"/>
              <a:gd name="T2" fmla="*/ 621 w 2906"/>
              <a:gd name="T3" fmla="*/ 339 h 556"/>
              <a:gd name="T4" fmla="*/ 1472 w 2906"/>
              <a:gd name="T5" fmla="*/ 153 h 556"/>
              <a:gd name="T6" fmla="*/ 2259 w 2906"/>
              <a:gd name="T7" fmla="*/ 44 h 556"/>
              <a:gd name="T8" fmla="*/ 2906 w 2906"/>
              <a:gd name="T9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06" h="556">
                <a:moveTo>
                  <a:pt x="0" y="556"/>
                </a:moveTo>
                <a:cubicBezTo>
                  <a:pt x="188" y="481"/>
                  <a:pt x="376" y="406"/>
                  <a:pt x="621" y="339"/>
                </a:cubicBezTo>
                <a:cubicBezTo>
                  <a:pt x="866" y="272"/>
                  <a:pt x="1199" y="202"/>
                  <a:pt x="1472" y="153"/>
                </a:cubicBezTo>
                <a:cubicBezTo>
                  <a:pt x="1745" y="104"/>
                  <a:pt x="2020" y="70"/>
                  <a:pt x="2259" y="44"/>
                </a:cubicBezTo>
                <a:cubicBezTo>
                  <a:pt x="2498" y="18"/>
                  <a:pt x="2702" y="9"/>
                  <a:pt x="2906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287" name="Line 7"/>
          <p:cNvSpPr>
            <a:spLocks noChangeShapeType="1"/>
          </p:cNvSpPr>
          <p:nvPr/>
        </p:nvSpPr>
        <p:spPr bwMode="auto">
          <a:xfrm flipH="1">
            <a:off x="5800725" y="1493838"/>
            <a:ext cx="284163" cy="436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5657850" y="828675"/>
            <a:ext cx="2686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centration boundary </a:t>
            </a:r>
          </a:p>
          <a:p>
            <a:r>
              <a:rPr lang="en-US"/>
              <a:t>layer</a:t>
            </a:r>
          </a:p>
        </p:txBody>
      </p:sp>
      <p:sp>
        <p:nvSpPr>
          <p:cNvPr id="225289" name="Line 9"/>
          <p:cNvSpPr>
            <a:spLocks noChangeShapeType="1"/>
          </p:cNvSpPr>
          <p:nvPr/>
        </p:nvSpPr>
        <p:spPr bwMode="auto">
          <a:xfrm flipV="1">
            <a:off x="1512888" y="1870075"/>
            <a:ext cx="0" cy="995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290" name="Line 10"/>
          <p:cNvSpPr>
            <a:spLocks noChangeShapeType="1"/>
          </p:cNvSpPr>
          <p:nvPr/>
        </p:nvSpPr>
        <p:spPr bwMode="auto">
          <a:xfrm>
            <a:off x="1503363" y="2854325"/>
            <a:ext cx="66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291" name="Text Box 11"/>
          <p:cNvSpPr txBox="1">
            <a:spLocks noChangeArrowheads="1"/>
          </p:cNvSpPr>
          <p:nvPr/>
        </p:nvSpPr>
        <p:spPr bwMode="auto">
          <a:xfrm>
            <a:off x="1889125" y="28511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1533525" y="17732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225293" name="Freeform 13"/>
          <p:cNvSpPr>
            <a:spLocks/>
          </p:cNvSpPr>
          <p:nvPr/>
        </p:nvSpPr>
        <p:spPr bwMode="auto">
          <a:xfrm>
            <a:off x="4692650" y="1920875"/>
            <a:ext cx="519113" cy="893763"/>
          </a:xfrm>
          <a:custGeom>
            <a:avLst/>
            <a:gdLst>
              <a:gd name="T0" fmla="*/ 327 w 327"/>
              <a:gd name="T1" fmla="*/ 563 h 563"/>
              <a:gd name="T2" fmla="*/ 186 w 327"/>
              <a:gd name="T3" fmla="*/ 531 h 563"/>
              <a:gd name="T4" fmla="*/ 46 w 327"/>
              <a:gd name="T5" fmla="*/ 390 h 563"/>
              <a:gd name="T6" fmla="*/ 7 w 327"/>
              <a:gd name="T7" fmla="*/ 230 h 563"/>
              <a:gd name="T8" fmla="*/ 1 w 327"/>
              <a:gd name="T9" fmla="*/ 153 h 563"/>
              <a:gd name="T10" fmla="*/ 1 w 327"/>
              <a:gd name="T11" fmla="*/ 44 h 563"/>
              <a:gd name="T12" fmla="*/ 1 w 327"/>
              <a:gd name="T13" fmla="*/ 0 h 5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27" h="563">
                <a:moveTo>
                  <a:pt x="327" y="563"/>
                </a:moveTo>
                <a:cubicBezTo>
                  <a:pt x="280" y="561"/>
                  <a:pt x="233" y="560"/>
                  <a:pt x="186" y="531"/>
                </a:cubicBezTo>
                <a:cubicBezTo>
                  <a:pt x="139" y="502"/>
                  <a:pt x="76" y="440"/>
                  <a:pt x="46" y="390"/>
                </a:cubicBezTo>
                <a:cubicBezTo>
                  <a:pt x="16" y="340"/>
                  <a:pt x="14" y="269"/>
                  <a:pt x="7" y="230"/>
                </a:cubicBezTo>
                <a:cubicBezTo>
                  <a:pt x="0" y="191"/>
                  <a:pt x="2" y="184"/>
                  <a:pt x="1" y="153"/>
                </a:cubicBezTo>
                <a:cubicBezTo>
                  <a:pt x="0" y="122"/>
                  <a:pt x="1" y="69"/>
                  <a:pt x="1" y="44"/>
                </a:cubicBezTo>
                <a:cubicBezTo>
                  <a:pt x="1" y="19"/>
                  <a:pt x="1" y="9"/>
                  <a:pt x="1" y="0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5296" name="Object 16"/>
          <p:cNvGraphicFramePr>
            <a:graphicFrameLocks noChangeAspect="1"/>
          </p:cNvGraphicFramePr>
          <p:nvPr/>
        </p:nvGraphicFramePr>
        <p:xfrm>
          <a:off x="4367213" y="1497013"/>
          <a:ext cx="5111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2" name="Equation" r:id="rId3" imgW="266400" imgH="228600" progId="Equation.3">
                  <p:embed/>
                </p:oleObj>
              </mc:Choice>
              <mc:Fallback>
                <p:oleObj name="Equation" r:id="rId3" imgW="2664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1497013"/>
                        <a:ext cx="5111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7" name="Object 17"/>
          <p:cNvGraphicFramePr>
            <a:graphicFrameLocks noChangeAspect="1"/>
          </p:cNvGraphicFramePr>
          <p:nvPr/>
        </p:nvGraphicFramePr>
        <p:xfrm>
          <a:off x="5021263" y="2849563"/>
          <a:ext cx="339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3" name="Equation" r:id="rId5" imgW="177480" imgH="203040" progId="Equation.3">
                  <p:embed/>
                </p:oleObj>
              </mc:Choice>
              <mc:Fallback>
                <p:oleObj name="Equation" r:id="rId5" imgW="177480" imgH="203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2849563"/>
                        <a:ext cx="3397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8" name="AutoShape 18"/>
          <p:cNvSpPr>
            <a:spLocks noChangeArrowheads="1"/>
          </p:cNvSpPr>
          <p:nvPr/>
        </p:nvSpPr>
        <p:spPr bwMode="auto">
          <a:xfrm>
            <a:off x="4927600" y="2466393"/>
            <a:ext cx="101600" cy="355600"/>
          </a:xfrm>
          <a:prstGeom prst="upArrow">
            <a:avLst>
              <a:gd name="adj1" fmla="val 50000"/>
              <a:gd name="adj2" fmla="val 8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225299" name="Text Box 19"/>
          <p:cNvSpPr txBox="1">
            <a:spLocks noChangeArrowheads="1"/>
          </p:cNvSpPr>
          <p:nvPr/>
        </p:nvSpPr>
        <p:spPr bwMode="auto">
          <a:xfrm>
            <a:off x="5077385" y="2124760"/>
            <a:ext cx="241187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Diffusive mass flux in </a:t>
            </a:r>
            <a:endParaRPr lang="en-US" dirty="0" smtClean="0"/>
          </a:p>
          <a:p>
            <a:r>
              <a:rPr lang="en-US" dirty="0" smtClean="0"/>
              <a:t>the stagnant fluid</a:t>
            </a:r>
            <a:endParaRPr lang="en-US" dirty="0"/>
          </a:p>
        </p:txBody>
      </p:sp>
      <p:grpSp>
        <p:nvGrpSpPr>
          <p:cNvPr id="225303" name="Group 23"/>
          <p:cNvGrpSpPr>
            <a:grpSpLocks/>
          </p:cNvGrpSpPr>
          <p:nvPr/>
        </p:nvGrpSpPr>
        <p:grpSpPr bwMode="auto">
          <a:xfrm>
            <a:off x="984250" y="3462338"/>
            <a:ext cx="5299075" cy="850900"/>
            <a:chOff x="620" y="2232"/>
            <a:chExt cx="3338" cy="536"/>
          </a:xfrm>
        </p:grpSpPr>
        <p:sp>
          <p:nvSpPr>
            <p:cNvPr id="225300" name="Text Box 20"/>
            <p:cNvSpPr txBox="1">
              <a:spLocks noChangeArrowheads="1"/>
            </p:cNvSpPr>
            <p:nvPr/>
          </p:nvSpPr>
          <p:spPr bwMode="auto">
            <a:xfrm>
              <a:off x="620" y="2372"/>
              <a:ext cx="21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Diffusive mass flux in the fluid = </a:t>
              </a:r>
            </a:p>
          </p:txBody>
        </p:sp>
        <p:graphicFrame>
          <p:nvGraphicFramePr>
            <p:cNvPr id="225301" name="Object 21"/>
            <p:cNvGraphicFramePr>
              <a:graphicFrameLocks noChangeAspect="1"/>
            </p:cNvGraphicFramePr>
            <p:nvPr/>
          </p:nvGraphicFramePr>
          <p:xfrm>
            <a:off x="2718" y="2232"/>
            <a:ext cx="124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74" name="Equation" r:id="rId7" imgW="1143000" imgH="495000" progId="Equation.3">
                    <p:embed/>
                  </p:oleObj>
                </mc:Choice>
                <mc:Fallback>
                  <p:oleObj name="Equation" r:id="rId7" imgW="1143000" imgH="4950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" y="2232"/>
                          <a:ext cx="124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309" name="Group 29"/>
          <p:cNvGrpSpPr>
            <a:grpSpLocks/>
          </p:cNvGrpSpPr>
          <p:nvPr/>
        </p:nvGrpSpPr>
        <p:grpSpPr bwMode="auto">
          <a:xfrm>
            <a:off x="736600" y="4348167"/>
            <a:ext cx="8132763" cy="506413"/>
            <a:chOff x="464" y="2739"/>
            <a:chExt cx="5123" cy="319"/>
          </a:xfrm>
        </p:grpSpPr>
        <p:sp>
          <p:nvSpPr>
            <p:cNvPr id="225305" name="Text Box 25"/>
            <p:cNvSpPr txBox="1">
              <a:spLocks noChangeArrowheads="1"/>
            </p:cNvSpPr>
            <p:nvPr/>
          </p:nvSpPr>
          <p:spPr bwMode="auto">
            <a:xfrm>
              <a:off x="464" y="2776"/>
              <a:ext cx="16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/>
                <a:t>Convective mass flux = </a:t>
              </a:r>
            </a:p>
          </p:txBody>
        </p:sp>
        <p:graphicFrame>
          <p:nvGraphicFramePr>
            <p:cNvPr id="22530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872355"/>
                </p:ext>
              </p:extLst>
            </p:nvPr>
          </p:nvGraphicFramePr>
          <p:xfrm>
            <a:off x="2041" y="2739"/>
            <a:ext cx="354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75" name="Equation" r:id="rId9" imgW="2539800" imgH="228600" progId="Equation.DSMT4">
                    <p:embed/>
                  </p:oleObj>
                </mc:Choice>
                <mc:Fallback>
                  <p:oleObj name="Equation" r:id="rId9" imgW="253980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" y="2739"/>
                          <a:ext cx="354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14" name="Text Box 34"/>
          <p:cNvSpPr txBox="1">
            <a:spLocks noChangeArrowheads="1"/>
          </p:cNvSpPr>
          <p:nvPr/>
        </p:nvSpPr>
        <p:spPr bwMode="auto">
          <a:xfrm>
            <a:off x="1717675" y="5027613"/>
            <a:ext cx="561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ffusive mass flux in the fluid = Convective mass flux</a:t>
            </a:r>
          </a:p>
        </p:txBody>
      </p:sp>
      <p:graphicFrame>
        <p:nvGraphicFramePr>
          <p:cNvPr id="225315" name="Object 35"/>
          <p:cNvGraphicFramePr>
            <a:graphicFrameLocks noChangeAspect="1"/>
          </p:cNvGraphicFramePr>
          <p:nvPr/>
        </p:nvGraphicFramePr>
        <p:xfrm>
          <a:off x="5967413" y="5586413"/>
          <a:ext cx="2540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6" name="Equation" r:id="rId11" imgW="114120" imgH="203040" progId="Equation.3">
                  <p:embed/>
                </p:oleObj>
              </mc:Choice>
              <mc:Fallback>
                <p:oleObj name="Equation" r:id="rId11" imgW="114120" imgH="2030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5586413"/>
                        <a:ext cx="2540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7" name="Text Box 37"/>
          <p:cNvSpPr txBox="1">
            <a:spLocks noChangeArrowheads="1"/>
          </p:cNvSpPr>
          <p:nvPr/>
        </p:nvSpPr>
        <p:spPr bwMode="auto">
          <a:xfrm>
            <a:off x="-630238" y="56467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22531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80688"/>
              </p:ext>
            </p:extLst>
          </p:nvPr>
        </p:nvGraphicFramePr>
        <p:xfrm>
          <a:off x="2730500" y="5494338"/>
          <a:ext cx="39814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7" name="Equation" r:id="rId13" imgW="2311200" imgH="495000" progId="Equation.DSMT4">
                  <p:embed/>
                </p:oleObj>
              </mc:Choice>
              <mc:Fallback>
                <p:oleObj name="Equation" r:id="rId13" imgW="2311200" imgH="4950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494338"/>
                        <a:ext cx="3981450" cy="850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1" name="Object 41"/>
          <p:cNvGraphicFramePr>
            <a:graphicFrameLocks noChangeAspect="1"/>
          </p:cNvGraphicFramePr>
          <p:nvPr/>
        </p:nvGraphicFramePr>
        <p:xfrm>
          <a:off x="7207250" y="5567363"/>
          <a:ext cx="2540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8" name="Equation" r:id="rId15" imgW="114120" imgH="203040" progId="Equation.3">
                  <p:embed/>
                </p:oleObj>
              </mc:Choice>
              <mc:Fallback>
                <p:oleObj name="Equation" r:id="rId15" imgW="114120" imgH="203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5567363"/>
                        <a:ext cx="2540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464490" y="2640564"/>
            <a:ext cx="689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99"/>
                </a:solidFill>
              </a:rPr>
              <a:t>y=0</a:t>
            </a:r>
            <a:endParaRPr lang="en-US" sz="2400" i="1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01E8A-0CD1-4FD4-A5C8-51823B977EBB}" type="slidenum">
              <a:rPr lang="en-US"/>
              <a:pPr/>
              <a:t>5</a:t>
            </a:fld>
            <a:endParaRPr lang="en-US"/>
          </a:p>
        </p:txBody>
      </p:sp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942975" y="227013"/>
            <a:ext cx="67929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Convective Mass transfer Coefficient</a:t>
            </a:r>
          </a:p>
        </p:txBody>
      </p:sp>
      <p:graphicFrame>
        <p:nvGraphicFramePr>
          <p:cNvPr id="226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13006"/>
              </p:ext>
            </p:extLst>
          </p:nvPr>
        </p:nvGraphicFramePr>
        <p:xfrm>
          <a:off x="2295525" y="850900"/>
          <a:ext cx="39798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4" name="Equation" r:id="rId3" imgW="2311200" imgH="495000" progId="Equation.DSMT4">
                  <p:embed/>
                </p:oleObj>
              </mc:Choice>
              <mc:Fallback>
                <p:oleObj name="Equation" r:id="rId3" imgW="231120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850900"/>
                        <a:ext cx="3979863" cy="850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0" name="AutoShape 6"/>
          <p:cNvSpPr>
            <a:spLocks noChangeArrowheads="1"/>
          </p:cNvSpPr>
          <p:nvPr/>
        </p:nvSpPr>
        <p:spPr bwMode="auto">
          <a:xfrm>
            <a:off x="2938463" y="1847850"/>
            <a:ext cx="233362" cy="773113"/>
          </a:xfrm>
          <a:prstGeom prst="downArrow">
            <a:avLst>
              <a:gd name="adj1" fmla="val 50000"/>
              <a:gd name="adj2" fmla="val 8282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226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227280"/>
              </p:ext>
            </p:extLst>
          </p:nvPr>
        </p:nvGraphicFramePr>
        <p:xfrm>
          <a:off x="4999038" y="2919412"/>
          <a:ext cx="3959225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5" name="Equation" r:id="rId5" imgW="1460160" imgH="723600" progId="Equation.DSMT4">
                  <p:embed/>
                </p:oleObj>
              </mc:Choice>
              <mc:Fallback>
                <p:oleObj name="Equation" r:id="rId5" imgW="1460160" imgH="72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2919412"/>
                        <a:ext cx="3959225" cy="1958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635562"/>
              </p:ext>
            </p:extLst>
          </p:nvPr>
        </p:nvGraphicFramePr>
        <p:xfrm>
          <a:off x="638175" y="5121275"/>
          <a:ext cx="57816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6" name="Equation" r:id="rId7" imgW="2133360" imgH="215640" progId="Equation.3">
                  <p:embed/>
                </p:oleObj>
              </mc:Choice>
              <mc:Fallback>
                <p:oleObj name="Equation" r:id="rId7" imgW="213336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5121275"/>
                        <a:ext cx="5781675" cy="582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07925" y="3885168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r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562441"/>
              </p:ext>
            </p:extLst>
          </p:nvPr>
        </p:nvGraphicFramePr>
        <p:xfrm>
          <a:off x="515938" y="2919412"/>
          <a:ext cx="3959225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7" name="Equation" r:id="rId9" imgW="1460160" imgH="723600" progId="Equation.DSMT4">
                  <p:embed/>
                </p:oleObj>
              </mc:Choice>
              <mc:Fallback>
                <p:oleObj name="Equation" r:id="rId9" imgW="1460160" imgH="72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2919412"/>
                        <a:ext cx="3959225" cy="1958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053774-55AB-46BB-B0DB-C336CF3423F2}" type="slidenum">
              <a:rPr lang="en-US"/>
              <a:pPr/>
              <a:t>6</a:t>
            </a:fld>
            <a:endParaRPr lang="en-US"/>
          </a:p>
        </p:txBody>
      </p:sp>
      <p:sp>
        <p:nvSpPr>
          <p:cNvPr id="227332" name="Text Box 4"/>
          <p:cNvSpPr txBox="1">
            <a:spLocks noChangeArrowheads="1"/>
          </p:cNvSpPr>
          <p:nvPr/>
        </p:nvSpPr>
        <p:spPr bwMode="auto">
          <a:xfrm>
            <a:off x="690563" y="369888"/>
            <a:ext cx="776270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/>
              <a:t>Significant Parameters in Convective Mass </a:t>
            </a:r>
            <a:r>
              <a:rPr lang="en-US" sz="2400" b="1" u="sng" dirty="0" smtClean="0"/>
              <a:t>Transfer</a:t>
            </a:r>
          </a:p>
          <a:p>
            <a:r>
              <a:rPr lang="en-US" sz="2400" u="sng" dirty="0" smtClean="0"/>
              <a:t>(</a:t>
            </a:r>
            <a:r>
              <a:rPr lang="en-US" sz="2400" i="1" u="sng" dirty="0" smtClean="0">
                <a:solidFill>
                  <a:srgbClr val="000099"/>
                </a:solidFill>
              </a:rPr>
              <a:t>same analysis than that done on heat transfer)</a:t>
            </a:r>
            <a:endParaRPr lang="en-US" sz="2400" i="1" u="sng" dirty="0">
              <a:solidFill>
                <a:srgbClr val="000099"/>
              </a:solidFill>
            </a:endParaRPr>
          </a:p>
        </p:txBody>
      </p:sp>
      <p:graphicFrame>
        <p:nvGraphicFramePr>
          <p:cNvPr id="227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86958"/>
              </p:ext>
            </p:extLst>
          </p:nvPr>
        </p:nvGraphicFramePr>
        <p:xfrm>
          <a:off x="1880572" y="1359062"/>
          <a:ext cx="4762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38" name="Equation" r:id="rId3" imgW="1714320" imgH="457200" progId="Equation.DSMT4">
                  <p:embed/>
                </p:oleObj>
              </mc:Choice>
              <mc:Fallback>
                <p:oleObj name="Equation" r:id="rId3" imgW="17143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572" y="1359062"/>
                        <a:ext cx="47625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502085"/>
              </p:ext>
            </p:extLst>
          </p:nvPr>
        </p:nvGraphicFramePr>
        <p:xfrm>
          <a:off x="1605935" y="2609202"/>
          <a:ext cx="6089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39" name="Equation" r:id="rId5" imgW="2793960" imgH="431640" progId="Equation.DSMT4">
                  <p:embed/>
                </p:oleObj>
              </mc:Choice>
              <mc:Fallback>
                <p:oleObj name="Equation" r:id="rId5" imgW="27939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935" y="2609202"/>
                        <a:ext cx="60896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515873"/>
              </p:ext>
            </p:extLst>
          </p:nvPr>
        </p:nvGraphicFramePr>
        <p:xfrm>
          <a:off x="1557921" y="3562285"/>
          <a:ext cx="53276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40" name="Equation" r:id="rId7" imgW="1917360" imgH="457200" progId="Equation.DSMT4">
                  <p:embed/>
                </p:oleObj>
              </mc:Choice>
              <mc:Fallback>
                <p:oleObj name="Equation" r:id="rId7" imgW="19173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921" y="3562285"/>
                        <a:ext cx="532765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6" name="AutoShape 8"/>
          <p:cNvSpPr>
            <a:spLocks noChangeArrowheads="1"/>
          </p:cNvSpPr>
          <p:nvPr/>
        </p:nvSpPr>
        <p:spPr bwMode="auto">
          <a:xfrm>
            <a:off x="4093127" y="4788872"/>
            <a:ext cx="244475" cy="660400"/>
          </a:xfrm>
          <a:prstGeom prst="downArrow">
            <a:avLst>
              <a:gd name="adj1" fmla="val 50000"/>
              <a:gd name="adj2" fmla="val 6753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2273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963968"/>
              </p:ext>
            </p:extLst>
          </p:nvPr>
        </p:nvGraphicFramePr>
        <p:xfrm>
          <a:off x="2289110" y="5514716"/>
          <a:ext cx="3808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41" name="Equation" r:id="rId9" imgW="1371600" imgH="228600" progId="Equation.3">
                  <p:embed/>
                </p:oleObj>
              </mc:Choice>
              <mc:Fallback>
                <p:oleObj name="Equation" r:id="rId9" imgW="13716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10" y="5514716"/>
                        <a:ext cx="3808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CBEEB1-672A-4C85-B089-647E476FFD0E}" type="slidenum">
              <a:rPr lang="en-US"/>
              <a:pPr/>
              <a:t>7</a:t>
            </a:fld>
            <a:endParaRPr lang="en-US"/>
          </a:p>
        </p:txBody>
      </p:sp>
      <p:graphicFrame>
        <p:nvGraphicFramePr>
          <p:cNvPr id="228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079242"/>
              </p:ext>
            </p:extLst>
          </p:nvPr>
        </p:nvGraphicFramePr>
        <p:xfrm>
          <a:off x="712788" y="1065213"/>
          <a:ext cx="713740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27" name="Equation" r:id="rId3" imgW="3429000" imgH="901440" progId="Equation.DSMT4">
                  <p:embed/>
                </p:oleObj>
              </mc:Choice>
              <mc:Fallback>
                <p:oleObj name="Equation" r:id="rId3" imgW="342900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065213"/>
                        <a:ext cx="7137400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7" name="Text Box 5"/>
          <p:cNvSpPr txBox="1">
            <a:spLocks noChangeArrowheads="1"/>
          </p:cNvSpPr>
          <p:nvPr/>
        </p:nvSpPr>
        <p:spPr bwMode="auto">
          <a:xfrm>
            <a:off x="690563" y="369888"/>
            <a:ext cx="7705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Significant Parameters in Convective Mass Transfer</a:t>
            </a:r>
          </a:p>
        </p:txBody>
      </p:sp>
      <p:graphicFrame>
        <p:nvGraphicFramePr>
          <p:cNvPr id="228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648842"/>
              </p:ext>
            </p:extLst>
          </p:nvPr>
        </p:nvGraphicFramePr>
        <p:xfrm>
          <a:off x="457200" y="2928754"/>
          <a:ext cx="37290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28" name="Equation" r:id="rId5" imgW="1663560" imgH="469800" progId="Equation.DSMT4">
                  <p:embed/>
                </p:oleObj>
              </mc:Choice>
              <mc:Fallback>
                <p:oleObj name="Equation" r:id="rId5" imgW="16635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28754"/>
                        <a:ext cx="372903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71467"/>
              </p:ext>
            </p:extLst>
          </p:nvPr>
        </p:nvGraphicFramePr>
        <p:xfrm>
          <a:off x="4587875" y="2955925"/>
          <a:ext cx="9779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29" name="Equation" r:id="rId7" imgW="469800" imgH="393480" progId="Equation.DSMT4">
                  <p:embed/>
                </p:oleObj>
              </mc:Choice>
              <mc:Fallback>
                <p:oleObj name="Equation" r:id="rId7" imgW="4698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2955925"/>
                        <a:ext cx="9779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05672"/>
              </p:ext>
            </p:extLst>
          </p:nvPr>
        </p:nvGraphicFramePr>
        <p:xfrm>
          <a:off x="2054225" y="4056063"/>
          <a:ext cx="544512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30" name="Equation" r:id="rId9" imgW="2616120" imgH="583920" progId="Equation.DSMT4">
                  <p:embed/>
                </p:oleObj>
              </mc:Choice>
              <mc:Fallback>
                <p:oleObj name="Equation" r:id="rId9" imgW="2616120" imgH="583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4056063"/>
                        <a:ext cx="544512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1" name="Object 9"/>
          <p:cNvGraphicFramePr>
            <a:graphicFrameLocks noChangeAspect="1"/>
          </p:cNvGraphicFramePr>
          <p:nvPr/>
        </p:nvGraphicFramePr>
        <p:xfrm>
          <a:off x="2713038" y="5402263"/>
          <a:ext cx="351631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31" name="Equation" r:id="rId11" imgW="1688760" imgH="444240" progId="Equation.3">
                  <p:embed/>
                </p:oleObj>
              </mc:Choice>
              <mc:Fallback>
                <p:oleObj name="Equation" r:id="rId11" imgW="168876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5402263"/>
                        <a:ext cx="3516312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2" name="Rectangle 10"/>
          <p:cNvSpPr>
            <a:spLocks noChangeArrowheads="1"/>
          </p:cNvSpPr>
          <p:nvPr/>
        </p:nvSpPr>
        <p:spPr bwMode="auto">
          <a:xfrm>
            <a:off x="3729038" y="5414963"/>
            <a:ext cx="2489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5305425" y="4772025"/>
            <a:ext cx="400050" cy="8858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610225" y="4929187"/>
            <a:ext cx="1980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Bradley Hand ITC" panose="03070402050302030203" pitchFamily="66" charset="0"/>
              </a:rPr>
              <a:t>Integration over L</a:t>
            </a:r>
            <a:endParaRPr lang="en-US" b="1" dirty="0">
              <a:solidFill>
                <a:srgbClr val="FF0000"/>
              </a:solidFill>
              <a:latin typeface="Bradley Hand ITC" panose="03070402050302030203" pitchFamily="66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16895"/>
              </p:ext>
            </p:extLst>
          </p:nvPr>
        </p:nvGraphicFramePr>
        <p:xfrm>
          <a:off x="6047528" y="2928754"/>
          <a:ext cx="1105422" cy="95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32" name="Equation" r:id="rId13" imgW="457200" imgH="393480" progId="Equation.DSMT4">
                  <p:embed/>
                </p:oleObj>
              </mc:Choice>
              <mc:Fallback>
                <p:oleObj name="Equation" r:id="rId13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47528" y="2928754"/>
                        <a:ext cx="1105422" cy="951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5C732-C2DA-4C12-A281-F3261F75F385}" type="slidenum">
              <a:rPr lang="en-US"/>
              <a:pPr/>
              <a:t>8</a:t>
            </a:fld>
            <a:endParaRPr lang="en-US"/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690563" y="369888"/>
            <a:ext cx="7705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Significant Parameters in Convective Mass Transfer</a:t>
            </a:r>
          </a:p>
        </p:txBody>
      </p:sp>
      <p:graphicFrame>
        <p:nvGraphicFramePr>
          <p:cNvPr id="229381" name="Object 5"/>
          <p:cNvGraphicFramePr>
            <a:graphicFrameLocks noChangeAspect="1"/>
          </p:cNvGraphicFramePr>
          <p:nvPr/>
        </p:nvGraphicFramePr>
        <p:xfrm>
          <a:off x="2622550" y="1025525"/>
          <a:ext cx="31464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40" name="Equation" r:id="rId3" imgW="1511280" imgH="431640" progId="Equation.3">
                  <p:embed/>
                </p:oleObj>
              </mc:Choice>
              <mc:Fallback>
                <p:oleObj name="Equation" r:id="rId3" imgW="15112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1025525"/>
                        <a:ext cx="31464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2592388" y="2033588"/>
          <a:ext cx="31464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41" name="Equation" r:id="rId5" imgW="1511280" imgH="203040" progId="Equation.3">
                  <p:embed/>
                </p:oleObj>
              </mc:Choice>
              <mc:Fallback>
                <p:oleObj name="Equation" r:id="rId5" imgW="151128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2033588"/>
                        <a:ext cx="31464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2565400" y="2794000"/>
          <a:ext cx="285432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42" name="Equation" r:id="rId7" imgW="1371600" imgH="507960" progId="Equation.3">
                  <p:embed/>
                </p:oleObj>
              </mc:Choice>
              <mc:Fallback>
                <p:oleObj name="Equation" r:id="rId7" imgW="1371600" imgH="507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794000"/>
                        <a:ext cx="285432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4" name="Line 8"/>
          <p:cNvSpPr>
            <a:spLocks noChangeShapeType="1"/>
          </p:cNvSpPr>
          <p:nvPr/>
        </p:nvSpPr>
        <p:spPr bwMode="auto">
          <a:xfrm flipH="1">
            <a:off x="5008563" y="2671763"/>
            <a:ext cx="1006475" cy="50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9385" name="Text Box 9"/>
          <p:cNvSpPr txBox="1">
            <a:spLocks noChangeArrowheads="1"/>
          </p:cNvSpPr>
          <p:nvPr/>
        </p:nvSpPr>
        <p:spPr bwMode="auto">
          <a:xfrm>
            <a:off x="6045200" y="2636838"/>
            <a:ext cx="283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on-dimensional Gradient</a:t>
            </a:r>
          </a:p>
        </p:txBody>
      </p:sp>
      <p:graphicFrame>
        <p:nvGraphicFramePr>
          <p:cNvPr id="229386" name="Object 10"/>
          <p:cNvGraphicFramePr>
            <a:graphicFrameLocks noChangeAspect="1"/>
          </p:cNvGraphicFramePr>
          <p:nvPr/>
        </p:nvGraphicFramePr>
        <p:xfrm>
          <a:off x="5329238" y="4481513"/>
          <a:ext cx="28543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43" name="Equation" r:id="rId9" imgW="1371600" imgH="507960" progId="Equation.3">
                  <p:embed/>
                </p:oleObj>
              </mc:Choice>
              <mc:Fallback>
                <p:oleObj name="Equation" r:id="rId9" imgW="1371600" imgH="5079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4481513"/>
                        <a:ext cx="28543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7" name="Text Box 11"/>
          <p:cNvSpPr txBox="1">
            <a:spLocks noChangeArrowheads="1"/>
          </p:cNvSpPr>
          <p:nvPr/>
        </p:nvSpPr>
        <p:spPr bwMode="auto">
          <a:xfrm>
            <a:off x="5386388" y="3976688"/>
            <a:ext cx="2460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/>
              <a:t>Mass Transfer</a:t>
            </a:r>
          </a:p>
        </p:txBody>
      </p:sp>
      <p:sp>
        <p:nvSpPr>
          <p:cNvPr id="229388" name="Text Box 12"/>
          <p:cNvSpPr txBox="1">
            <a:spLocks noChangeArrowheads="1"/>
          </p:cNvSpPr>
          <p:nvPr/>
        </p:nvSpPr>
        <p:spPr bwMode="auto">
          <a:xfrm>
            <a:off x="1028700" y="39258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/>
              <a:t>Heat Transfer</a:t>
            </a:r>
          </a:p>
        </p:txBody>
      </p:sp>
      <p:graphicFrame>
        <p:nvGraphicFramePr>
          <p:cNvPr id="229389" name="Object 13"/>
          <p:cNvGraphicFramePr>
            <a:graphicFrameLocks noChangeAspect="1"/>
          </p:cNvGraphicFramePr>
          <p:nvPr/>
        </p:nvGraphicFramePr>
        <p:xfrm>
          <a:off x="1071563" y="4532313"/>
          <a:ext cx="27749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44" name="Equation" r:id="rId11" imgW="1333440" imgH="507960" progId="Equation.3">
                  <p:embed/>
                </p:oleObj>
              </mc:Choice>
              <mc:Fallback>
                <p:oleObj name="Equation" r:id="rId11" imgW="1333440" imgH="5079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532313"/>
                        <a:ext cx="27749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00 - Lecture 12</a:t>
            </a:r>
            <a:endParaRPr lang="en-US"/>
          </a:p>
        </p:txBody>
      </p:sp>
      <p:sp>
        <p:nvSpPr>
          <p:cNvPr id="3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010C8-F766-4982-A9A2-7AA5A2137731}" type="slidenum">
              <a:rPr lang="en-US"/>
              <a:pPr/>
              <a:t>9</a:t>
            </a:fld>
            <a:endParaRPr lang="en-US"/>
          </a:p>
        </p:txBody>
      </p:sp>
      <p:graphicFrame>
        <p:nvGraphicFramePr>
          <p:cNvPr id="230475" name="Group 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8474203"/>
              </p:ext>
            </p:extLst>
          </p:nvPr>
        </p:nvGraphicFramePr>
        <p:xfrm>
          <a:off x="1431925" y="1484313"/>
          <a:ext cx="6096000" cy="4618609"/>
        </p:xfrm>
        <a:graphic>
          <a:graphicData uri="http://schemas.openxmlformats.org/drawingml/2006/table">
            <a:tbl>
              <a:tblPr/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cs typeface="Arial" charset="0"/>
                        </a:rPr>
                        <a:t>Mass Transf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Heat Transf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5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chmidt Numb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randtl Numb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9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herwood Numb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usselt Numb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rashof Numb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rashof Numb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ayleigh Numb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ayleigh Numb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30448" name="Object 48"/>
          <p:cNvGraphicFramePr>
            <a:graphicFrameLocks noChangeAspect="1"/>
          </p:cNvGraphicFramePr>
          <p:nvPr/>
        </p:nvGraphicFramePr>
        <p:xfrm>
          <a:off x="1579563" y="2330450"/>
          <a:ext cx="9636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78" name="Equation" r:id="rId3" imgW="698400" imgH="431640" progId="Equation.3">
                  <p:embed/>
                </p:oleObj>
              </mc:Choice>
              <mc:Fallback>
                <p:oleObj name="Equation" r:id="rId3" imgW="698400" imgH="43164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330450"/>
                        <a:ext cx="9636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51" name="Object 51"/>
          <p:cNvGraphicFramePr>
            <a:graphicFrameLocks noChangeAspect="1"/>
          </p:cNvGraphicFramePr>
          <p:nvPr/>
        </p:nvGraphicFramePr>
        <p:xfrm>
          <a:off x="4722813" y="2222500"/>
          <a:ext cx="9985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79" name="Equation" r:id="rId5" imgW="723600" imgH="444240" progId="Equation.3">
                  <p:embed/>
                </p:oleObj>
              </mc:Choice>
              <mc:Fallback>
                <p:oleObj name="Equation" r:id="rId5" imgW="723600" imgH="4442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2222500"/>
                        <a:ext cx="99853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54" name="Object 54"/>
          <p:cNvGraphicFramePr>
            <a:graphicFrameLocks noChangeAspect="1"/>
          </p:cNvGraphicFramePr>
          <p:nvPr/>
        </p:nvGraphicFramePr>
        <p:xfrm>
          <a:off x="1655763" y="3316288"/>
          <a:ext cx="89376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80" name="Equation" r:id="rId7" imgW="647640" imgH="431640" progId="Equation.3">
                  <p:embed/>
                </p:oleObj>
              </mc:Choice>
              <mc:Fallback>
                <p:oleObj name="Equation" r:id="rId7" imgW="647640" imgH="43164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3316288"/>
                        <a:ext cx="893762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64" name="Object 64"/>
          <p:cNvGraphicFramePr>
            <a:graphicFrameLocks noChangeAspect="1"/>
          </p:cNvGraphicFramePr>
          <p:nvPr/>
        </p:nvGraphicFramePr>
        <p:xfrm>
          <a:off x="4670425" y="3346450"/>
          <a:ext cx="9810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81" name="Equation" r:id="rId9" imgW="711000" imgH="444240" progId="Equation.3">
                  <p:embed/>
                </p:oleObj>
              </mc:Choice>
              <mc:Fallback>
                <p:oleObj name="Equation" r:id="rId9" imgW="711000" imgH="44424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3346450"/>
                        <a:ext cx="9810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67" name="Object 67"/>
          <p:cNvGraphicFramePr>
            <a:graphicFrameLocks noChangeAspect="1"/>
          </p:cNvGraphicFramePr>
          <p:nvPr/>
        </p:nvGraphicFramePr>
        <p:xfrm>
          <a:off x="1589088" y="4395788"/>
          <a:ext cx="16383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82" name="Equation" r:id="rId11" imgW="1066680" imgH="457200" progId="Equation.3">
                  <p:embed/>
                </p:oleObj>
              </mc:Choice>
              <mc:Fallback>
                <p:oleObj name="Equation" r:id="rId11" imgW="1066680" imgH="4572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4395788"/>
                        <a:ext cx="16383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68" name="Object 68"/>
          <p:cNvGraphicFramePr>
            <a:graphicFrameLocks noChangeAspect="1"/>
          </p:cNvGraphicFramePr>
          <p:nvPr/>
        </p:nvGraphicFramePr>
        <p:xfrm>
          <a:off x="4622800" y="4364038"/>
          <a:ext cx="170973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83" name="Equation" r:id="rId13" imgW="1130040" imgH="457200" progId="Equation.3">
                  <p:embed/>
                </p:oleObj>
              </mc:Choice>
              <mc:Fallback>
                <p:oleObj name="Equation" r:id="rId13" imgW="1130040" imgH="4572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4364038"/>
                        <a:ext cx="1709738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73" name="Object 73"/>
          <p:cNvGraphicFramePr>
            <a:graphicFrameLocks noChangeAspect="1"/>
          </p:cNvGraphicFramePr>
          <p:nvPr/>
        </p:nvGraphicFramePr>
        <p:xfrm>
          <a:off x="1563688" y="5456238"/>
          <a:ext cx="2003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84" name="Equation" r:id="rId15" imgW="939600" imgH="215640" progId="Equation.3">
                  <p:embed/>
                </p:oleObj>
              </mc:Choice>
              <mc:Fallback>
                <p:oleObj name="Equation" r:id="rId15" imgW="939600" imgH="21564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5456238"/>
                        <a:ext cx="20034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74" name="Object 74"/>
          <p:cNvGraphicFramePr>
            <a:graphicFrameLocks noChangeAspect="1"/>
          </p:cNvGraphicFramePr>
          <p:nvPr/>
        </p:nvGraphicFramePr>
        <p:xfrm>
          <a:off x="4489450" y="5535613"/>
          <a:ext cx="17875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85" name="Equation" r:id="rId17" imgW="749160" imgH="190440" progId="Equation.3">
                  <p:embed/>
                </p:oleObj>
              </mc:Choice>
              <mc:Fallback>
                <p:oleObj name="Equation" r:id="rId17" imgW="749160" imgH="19044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5535613"/>
                        <a:ext cx="17875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77" name="Text Box 77"/>
          <p:cNvSpPr txBox="1">
            <a:spLocks noChangeArrowheads="1"/>
          </p:cNvSpPr>
          <p:nvPr/>
        </p:nvSpPr>
        <p:spPr bwMode="auto">
          <a:xfrm>
            <a:off x="974725" y="358775"/>
            <a:ext cx="683776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Heat versus </a:t>
            </a:r>
            <a:r>
              <a:rPr lang="en-US" sz="2400" dirty="0" smtClean="0"/>
              <a:t>Mass Transfer</a:t>
            </a:r>
            <a:r>
              <a:rPr lang="en-US" dirty="0" smtClean="0"/>
              <a:t> </a:t>
            </a:r>
            <a:r>
              <a:rPr lang="en-US" dirty="0"/>
              <a:t>– same equations are used, </a:t>
            </a:r>
          </a:p>
          <a:p>
            <a:r>
              <a:rPr lang="en-US" dirty="0"/>
              <a:t>dimensionless number should be chang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66</TotalTime>
  <Words>661</Words>
  <Application>Microsoft Office PowerPoint</Application>
  <PresentationFormat>On-screen Show (4:3)</PresentationFormat>
  <Paragraphs>17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Bradley Hand ITC</vt:lpstr>
      <vt:lpstr>Brush Script MT</vt:lpstr>
      <vt:lpstr>Tekton Pro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ocaladmin</dc:creator>
  <cp:lastModifiedBy>Campanella, Osvaldo H</cp:lastModifiedBy>
  <cp:revision>159</cp:revision>
  <dcterms:created xsi:type="dcterms:W3CDTF">2007-01-19T01:44:30Z</dcterms:created>
  <dcterms:modified xsi:type="dcterms:W3CDTF">2018-04-12T12:22:24Z</dcterms:modified>
</cp:coreProperties>
</file>